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3" r:id="rId5"/>
    <p:sldId id="264" r:id="rId6"/>
    <p:sldId id="291" r:id="rId7"/>
    <p:sldId id="294" r:id="rId8"/>
    <p:sldId id="292" r:id="rId9"/>
    <p:sldId id="295" r:id="rId10"/>
    <p:sldId id="293" r:id="rId11"/>
    <p:sldId id="266" r:id="rId12"/>
    <p:sldId id="287" r:id="rId13"/>
    <p:sldId id="285" r:id="rId14"/>
    <p:sldId id="296" r:id="rId15"/>
  </p:sldIdLst>
  <p:sldSz cx="9144000" cy="5143500" type="screen16x9"/>
  <p:notesSz cx="6858000" cy="9144000"/>
  <p:custDataLst>
    <p:tags r:id="rId19"/>
  </p:custData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319" autoAdjust="0"/>
  </p:normalViewPr>
  <p:slideViewPr>
    <p:cSldViewPr snapToGrid="0">
      <p:cViewPr varScale="1">
        <p:scale>
          <a:sx n="80" d="100"/>
          <a:sy n="80" d="100"/>
        </p:scale>
        <p:origin x="12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4" Type="http://schemas.openxmlformats.org/officeDocument/2006/relationships/image" Target="../media/image19.wmf"/><Relationship Id="rId13" Type="http://schemas.openxmlformats.org/officeDocument/2006/relationships/image" Target="../media/image18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5" Type="http://schemas.openxmlformats.org/officeDocument/2006/relationships/image" Target="../media/image49.wmf"/><Relationship Id="rId14" Type="http://schemas.openxmlformats.org/officeDocument/2006/relationships/image" Target="../media/image48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39F8E-CCC9-42BE-8009-6F41694EC6F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本PPT模板部分元素使用了幻灯片母版制作。如果需要修改，点击-视图-幻灯片母版-修改 完成后关闭编辑母版即可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EB475-2123-430A-B734-225D881888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104A4-C4DC-49C6-BC6D-39EB6C0AB6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82AB6-B8A4-48BF-8032-29621D6CCCE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DEF1F4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07979">
            <a:off x="-382618" y="3736011"/>
            <a:ext cx="2094557" cy="20413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93088">
            <a:off x="7985571" y="-157117"/>
            <a:ext cx="1402071" cy="1652576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104A4-C4DC-49C6-BC6D-39EB6C0AB6B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982AB6-B8A4-48BF-8032-29621D6CCCED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.png"/><Relationship Id="rId3" Type="http://schemas.microsoft.com/office/2007/relationships/media" Target="../media/media1.mp3"/><Relationship Id="rId2" Type="http://schemas.openxmlformats.org/officeDocument/2006/relationships/audio" Target="../media/media1.mp3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33" Type="http://schemas.openxmlformats.org/officeDocument/2006/relationships/notesSlide" Target="../notesSlides/notesSlide5.xml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29" Type="http://schemas.openxmlformats.org/officeDocument/2006/relationships/oleObject" Target="../embeddings/oleObject53.bin"/><Relationship Id="rId28" Type="http://schemas.openxmlformats.org/officeDocument/2006/relationships/image" Target="../media/image48.wmf"/><Relationship Id="rId27" Type="http://schemas.openxmlformats.org/officeDocument/2006/relationships/oleObject" Target="../embeddings/oleObject52.bin"/><Relationship Id="rId26" Type="http://schemas.openxmlformats.org/officeDocument/2006/relationships/image" Target="../media/image47.w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0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9.bin"/><Relationship Id="rId20" Type="http://schemas.openxmlformats.org/officeDocument/2006/relationships/notesSlide" Target="../notesSlides/notesSlide7.xml"/><Relationship Id="rId2" Type="http://schemas.openxmlformats.org/officeDocument/2006/relationships/image" Target="../media/image50.wmf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2.xml"/><Relationship Id="rId17" Type="http://schemas.openxmlformats.org/officeDocument/2006/relationships/hyperlink" Target="7.&#20108;&#27425;&#26681;&#24335;&#30340;&#20056;&#38500;&#36816;&#31639;&#35838;&#20214;.pptx" TargetMode="External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2" Type="http://schemas.openxmlformats.org/officeDocument/2006/relationships/notesSlide" Target="../notesSlides/notesSlide2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29" Type="http://schemas.openxmlformats.org/officeDocument/2006/relationships/image" Target="../media/image20.png"/><Relationship Id="rId28" Type="http://schemas.openxmlformats.org/officeDocument/2006/relationships/image" Target="../media/image19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8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DEF1F4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二次根式及其化简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21163" r="21464" b="32322"/>
          <a:stretch>
            <a:fillRect/>
          </a:stretch>
        </p:blipFill>
        <p:spPr>
          <a:xfrm>
            <a:off x="0" y="1166706"/>
            <a:ext cx="9192126" cy="495536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599822" y="2271496"/>
            <a:ext cx="440355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二次根式</a:t>
            </a:r>
            <a:endParaRPr lang="zh-CN" altLang="en-US" sz="48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KSO_Shape"/>
          <p:cNvSpPr/>
          <p:nvPr/>
        </p:nvSpPr>
        <p:spPr bwMode="auto">
          <a:xfrm>
            <a:off x="2335112" y="1986123"/>
            <a:ext cx="4280736" cy="1668379"/>
          </a:xfrm>
          <a:custGeom>
            <a:avLst/>
            <a:gdLst>
              <a:gd name="connsiteX0" fmla="*/ 1787696 w 1905000"/>
              <a:gd name="connsiteY0" fmla="*/ 0 h 1412875"/>
              <a:gd name="connsiteX1" fmla="*/ 1792359 w 1905000"/>
              <a:gd name="connsiteY1" fmla="*/ 0 h 1412875"/>
              <a:gd name="connsiteX2" fmla="*/ 1796940 w 1905000"/>
              <a:gd name="connsiteY2" fmla="*/ 82 h 1412875"/>
              <a:gd name="connsiteX3" fmla="*/ 1801276 w 1905000"/>
              <a:gd name="connsiteY3" fmla="*/ 245 h 1412875"/>
              <a:gd name="connsiteX4" fmla="*/ 1805611 w 1905000"/>
              <a:gd name="connsiteY4" fmla="*/ 572 h 1412875"/>
              <a:gd name="connsiteX5" fmla="*/ 1809783 w 1905000"/>
              <a:gd name="connsiteY5" fmla="*/ 900 h 1412875"/>
              <a:gd name="connsiteX6" fmla="*/ 1813955 w 1905000"/>
              <a:gd name="connsiteY6" fmla="*/ 1472 h 1412875"/>
              <a:gd name="connsiteX7" fmla="*/ 1818045 w 1905000"/>
              <a:gd name="connsiteY7" fmla="*/ 1962 h 1412875"/>
              <a:gd name="connsiteX8" fmla="*/ 1821890 w 1905000"/>
              <a:gd name="connsiteY8" fmla="*/ 2617 h 1412875"/>
              <a:gd name="connsiteX9" fmla="*/ 1825734 w 1905000"/>
              <a:gd name="connsiteY9" fmla="*/ 3271 h 1412875"/>
              <a:gd name="connsiteX10" fmla="*/ 1829497 w 1905000"/>
              <a:gd name="connsiteY10" fmla="*/ 4170 h 1412875"/>
              <a:gd name="connsiteX11" fmla="*/ 1833096 w 1905000"/>
              <a:gd name="connsiteY11" fmla="*/ 5069 h 1412875"/>
              <a:gd name="connsiteX12" fmla="*/ 1836614 w 1905000"/>
              <a:gd name="connsiteY12" fmla="*/ 6051 h 1412875"/>
              <a:gd name="connsiteX13" fmla="*/ 1840131 w 1905000"/>
              <a:gd name="connsiteY13" fmla="*/ 7195 h 1412875"/>
              <a:gd name="connsiteX14" fmla="*/ 1843485 w 1905000"/>
              <a:gd name="connsiteY14" fmla="*/ 8340 h 1412875"/>
              <a:gd name="connsiteX15" fmla="*/ 1846757 w 1905000"/>
              <a:gd name="connsiteY15" fmla="*/ 9648 h 1412875"/>
              <a:gd name="connsiteX16" fmla="*/ 1849866 w 1905000"/>
              <a:gd name="connsiteY16" fmla="*/ 10956 h 1412875"/>
              <a:gd name="connsiteX17" fmla="*/ 1853056 w 1905000"/>
              <a:gd name="connsiteY17" fmla="*/ 12428 h 1412875"/>
              <a:gd name="connsiteX18" fmla="*/ 1856001 w 1905000"/>
              <a:gd name="connsiteY18" fmla="*/ 13982 h 1412875"/>
              <a:gd name="connsiteX19" fmla="*/ 1858864 w 1905000"/>
              <a:gd name="connsiteY19" fmla="*/ 15617 h 1412875"/>
              <a:gd name="connsiteX20" fmla="*/ 1861727 w 1905000"/>
              <a:gd name="connsiteY20" fmla="*/ 17334 h 1412875"/>
              <a:gd name="connsiteX21" fmla="*/ 1864427 w 1905000"/>
              <a:gd name="connsiteY21" fmla="*/ 19133 h 1412875"/>
              <a:gd name="connsiteX22" fmla="*/ 1867044 w 1905000"/>
              <a:gd name="connsiteY22" fmla="*/ 21095 h 1412875"/>
              <a:gd name="connsiteX23" fmla="*/ 1869580 w 1905000"/>
              <a:gd name="connsiteY23" fmla="*/ 23057 h 1412875"/>
              <a:gd name="connsiteX24" fmla="*/ 1872034 w 1905000"/>
              <a:gd name="connsiteY24" fmla="*/ 25102 h 1412875"/>
              <a:gd name="connsiteX25" fmla="*/ 1874325 w 1905000"/>
              <a:gd name="connsiteY25" fmla="*/ 27227 h 1412875"/>
              <a:gd name="connsiteX26" fmla="*/ 1876533 w 1905000"/>
              <a:gd name="connsiteY26" fmla="*/ 29517 h 1412875"/>
              <a:gd name="connsiteX27" fmla="*/ 1878742 w 1905000"/>
              <a:gd name="connsiteY27" fmla="*/ 31888 h 1412875"/>
              <a:gd name="connsiteX28" fmla="*/ 1880787 w 1905000"/>
              <a:gd name="connsiteY28" fmla="*/ 34341 h 1412875"/>
              <a:gd name="connsiteX29" fmla="*/ 1882832 w 1905000"/>
              <a:gd name="connsiteY29" fmla="*/ 36876 h 1412875"/>
              <a:gd name="connsiteX30" fmla="*/ 1884632 w 1905000"/>
              <a:gd name="connsiteY30" fmla="*/ 39492 h 1412875"/>
              <a:gd name="connsiteX31" fmla="*/ 1886513 w 1905000"/>
              <a:gd name="connsiteY31" fmla="*/ 42108 h 1412875"/>
              <a:gd name="connsiteX32" fmla="*/ 1888231 w 1905000"/>
              <a:gd name="connsiteY32" fmla="*/ 44888 h 1412875"/>
              <a:gd name="connsiteX33" fmla="*/ 1889867 w 1905000"/>
              <a:gd name="connsiteY33" fmla="*/ 47750 h 1412875"/>
              <a:gd name="connsiteX34" fmla="*/ 1891421 w 1905000"/>
              <a:gd name="connsiteY34" fmla="*/ 50694 h 1412875"/>
              <a:gd name="connsiteX35" fmla="*/ 1892812 w 1905000"/>
              <a:gd name="connsiteY35" fmla="*/ 53801 h 1412875"/>
              <a:gd name="connsiteX36" fmla="*/ 1894284 w 1905000"/>
              <a:gd name="connsiteY36" fmla="*/ 56908 h 1412875"/>
              <a:gd name="connsiteX37" fmla="*/ 1895511 w 1905000"/>
              <a:gd name="connsiteY37" fmla="*/ 60096 h 1412875"/>
              <a:gd name="connsiteX38" fmla="*/ 1896738 w 1905000"/>
              <a:gd name="connsiteY38" fmla="*/ 63449 h 1412875"/>
              <a:gd name="connsiteX39" fmla="*/ 1897883 w 1905000"/>
              <a:gd name="connsiteY39" fmla="*/ 66801 h 1412875"/>
              <a:gd name="connsiteX40" fmla="*/ 1898947 w 1905000"/>
              <a:gd name="connsiteY40" fmla="*/ 70235 h 1412875"/>
              <a:gd name="connsiteX41" fmla="*/ 1899847 w 1905000"/>
              <a:gd name="connsiteY41" fmla="*/ 73914 h 1412875"/>
              <a:gd name="connsiteX42" fmla="*/ 1900746 w 1905000"/>
              <a:gd name="connsiteY42" fmla="*/ 77512 h 1412875"/>
              <a:gd name="connsiteX43" fmla="*/ 1901565 w 1905000"/>
              <a:gd name="connsiteY43" fmla="*/ 81191 h 1412875"/>
              <a:gd name="connsiteX44" fmla="*/ 1902301 w 1905000"/>
              <a:gd name="connsiteY44" fmla="*/ 85034 h 1412875"/>
              <a:gd name="connsiteX45" fmla="*/ 1902873 w 1905000"/>
              <a:gd name="connsiteY45" fmla="*/ 88959 h 1412875"/>
              <a:gd name="connsiteX46" fmla="*/ 1903364 w 1905000"/>
              <a:gd name="connsiteY46" fmla="*/ 92965 h 1412875"/>
              <a:gd name="connsiteX47" fmla="*/ 1903937 w 1905000"/>
              <a:gd name="connsiteY47" fmla="*/ 96972 h 1412875"/>
              <a:gd name="connsiteX48" fmla="*/ 1904264 w 1905000"/>
              <a:gd name="connsiteY48" fmla="*/ 101223 h 1412875"/>
              <a:gd name="connsiteX49" fmla="*/ 1904591 w 1905000"/>
              <a:gd name="connsiteY49" fmla="*/ 105393 h 1412875"/>
              <a:gd name="connsiteX50" fmla="*/ 1904755 w 1905000"/>
              <a:gd name="connsiteY50" fmla="*/ 109727 h 1412875"/>
              <a:gd name="connsiteX51" fmla="*/ 1904918 w 1905000"/>
              <a:gd name="connsiteY51" fmla="*/ 114224 h 1412875"/>
              <a:gd name="connsiteX52" fmla="*/ 1905000 w 1905000"/>
              <a:gd name="connsiteY52" fmla="*/ 118639 h 1412875"/>
              <a:gd name="connsiteX53" fmla="*/ 1905000 w 1905000"/>
              <a:gd name="connsiteY53" fmla="*/ 123218 h 1412875"/>
              <a:gd name="connsiteX54" fmla="*/ 1904837 w 1905000"/>
              <a:gd name="connsiteY54" fmla="*/ 127960 h 1412875"/>
              <a:gd name="connsiteX55" fmla="*/ 1904673 w 1905000"/>
              <a:gd name="connsiteY55" fmla="*/ 132621 h 1412875"/>
              <a:gd name="connsiteX56" fmla="*/ 1904428 w 1905000"/>
              <a:gd name="connsiteY56" fmla="*/ 137445 h 1412875"/>
              <a:gd name="connsiteX57" fmla="*/ 1904182 w 1905000"/>
              <a:gd name="connsiteY57" fmla="*/ 142351 h 1412875"/>
              <a:gd name="connsiteX58" fmla="*/ 1903773 w 1905000"/>
              <a:gd name="connsiteY58" fmla="*/ 147420 h 1412875"/>
              <a:gd name="connsiteX59" fmla="*/ 1903201 w 1905000"/>
              <a:gd name="connsiteY59" fmla="*/ 152489 h 1412875"/>
              <a:gd name="connsiteX60" fmla="*/ 1902628 w 1905000"/>
              <a:gd name="connsiteY60" fmla="*/ 157640 h 1412875"/>
              <a:gd name="connsiteX61" fmla="*/ 1848312 w 1905000"/>
              <a:gd name="connsiteY61" fmla="*/ 952791 h 1412875"/>
              <a:gd name="connsiteX62" fmla="*/ 1846839 w 1905000"/>
              <a:gd name="connsiteY62" fmla="*/ 969553 h 1412875"/>
              <a:gd name="connsiteX63" fmla="*/ 1845612 w 1905000"/>
              <a:gd name="connsiteY63" fmla="*/ 985660 h 1412875"/>
              <a:gd name="connsiteX64" fmla="*/ 1843322 w 1905000"/>
              <a:gd name="connsiteY64" fmla="*/ 1015504 h 1412875"/>
              <a:gd name="connsiteX65" fmla="*/ 1842258 w 1905000"/>
              <a:gd name="connsiteY65" fmla="*/ 1029404 h 1412875"/>
              <a:gd name="connsiteX66" fmla="*/ 1841113 w 1905000"/>
              <a:gd name="connsiteY66" fmla="*/ 1042568 h 1412875"/>
              <a:gd name="connsiteX67" fmla="*/ 1839968 w 1905000"/>
              <a:gd name="connsiteY67" fmla="*/ 1055078 h 1412875"/>
              <a:gd name="connsiteX68" fmla="*/ 1838659 w 1905000"/>
              <a:gd name="connsiteY68" fmla="*/ 1066852 h 1412875"/>
              <a:gd name="connsiteX69" fmla="*/ 1838005 w 1905000"/>
              <a:gd name="connsiteY69" fmla="*/ 1072493 h 1412875"/>
              <a:gd name="connsiteX70" fmla="*/ 1837268 w 1905000"/>
              <a:gd name="connsiteY70" fmla="*/ 1077971 h 1412875"/>
              <a:gd name="connsiteX71" fmla="*/ 1836450 w 1905000"/>
              <a:gd name="connsiteY71" fmla="*/ 1083286 h 1412875"/>
              <a:gd name="connsiteX72" fmla="*/ 1835632 w 1905000"/>
              <a:gd name="connsiteY72" fmla="*/ 1088437 h 1412875"/>
              <a:gd name="connsiteX73" fmla="*/ 1834814 w 1905000"/>
              <a:gd name="connsiteY73" fmla="*/ 1093507 h 1412875"/>
              <a:gd name="connsiteX74" fmla="*/ 1833833 w 1905000"/>
              <a:gd name="connsiteY74" fmla="*/ 1098331 h 1412875"/>
              <a:gd name="connsiteX75" fmla="*/ 1832851 w 1905000"/>
              <a:gd name="connsiteY75" fmla="*/ 1102991 h 1412875"/>
              <a:gd name="connsiteX76" fmla="*/ 1831788 w 1905000"/>
              <a:gd name="connsiteY76" fmla="*/ 1107488 h 1412875"/>
              <a:gd name="connsiteX77" fmla="*/ 1830642 w 1905000"/>
              <a:gd name="connsiteY77" fmla="*/ 1111903 h 1412875"/>
              <a:gd name="connsiteX78" fmla="*/ 1829415 w 1905000"/>
              <a:gd name="connsiteY78" fmla="*/ 1116155 h 1412875"/>
              <a:gd name="connsiteX79" fmla="*/ 1828107 w 1905000"/>
              <a:gd name="connsiteY79" fmla="*/ 1120162 h 1412875"/>
              <a:gd name="connsiteX80" fmla="*/ 1826716 w 1905000"/>
              <a:gd name="connsiteY80" fmla="*/ 1124168 h 1412875"/>
              <a:gd name="connsiteX81" fmla="*/ 1825243 w 1905000"/>
              <a:gd name="connsiteY81" fmla="*/ 1127847 h 1412875"/>
              <a:gd name="connsiteX82" fmla="*/ 1823689 w 1905000"/>
              <a:gd name="connsiteY82" fmla="*/ 1131445 h 1412875"/>
              <a:gd name="connsiteX83" fmla="*/ 1821971 w 1905000"/>
              <a:gd name="connsiteY83" fmla="*/ 1134961 h 1412875"/>
              <a:gd name="connsiteX84" fmla="*/ 1820172 w 1905000"/>
              <a:gd name="connsiteY84" fmla="*/ 1138313 h 1412875"/>
              <a:gd name="connsiteX85" fmla="*/ 1818290 w 1905000"/>
              <a:gd name="connsiteY85" fmla="*/ 1141420 h 1412875"/>
              <a:gd name="connsiteX86" fmla="*/ 1816245 w 1905000"/>
              <a:gd name="connsiteY86" fmla="*/ 1144445 h 1412875"/>
              <a:gd name="connsiteX87" fmla="*/ 1814118 w 1905000"/>
              <a:gd name="connsiteY87" fmla="*/ 1147389 h 1412875"/>
              <a:gd name="connsiteX88" fmla="*/ 1811828 w 1905000"/>
              <a:gd name="connsiteY88" fmla="*/ 1150087 h 1412875"/>
              <a:gd name="connsiteX89" fmla="*/ 1809374 w 1905000"/>
              <a:gd name="connsiteY89" fmla="*/ 1152785 h 1412875"/>
              <a:gd name="connsiteX90" fmla="*/ 1806838 w 1905000"/>
              <a:gd name="connsiteY90" fmla="*/ 1155238 h 1412875"/>
              <a:gd name="connsiteX91" fmla="*/ 1804139 w 1905000"/>
              <a:gd name="connsiteY91" fmla="*/ 1157609 h 1412875"/>
              <a:gd name="connsiteX92" fmla="*/ 1801276 w 1905000"/>
              <a:gd name="connsiteY92" fmla="*/ 1159817 h 1412875"/>
              <a:gd name="connsiteX93" fmla="*/ 1798331 w 1905000"/>
              <a:gd name="connsiteY93" fmla="*/ 1161943 h 1412875"/>
              <a:gd name="connsiteX94" fmla="*/ 1795222 w 1905000"/>
              <a:gd name="connsiteY94" fmla="*/ 1163823 h 1412875"/>
              <a:gd name="connsiteX95" fmla="*/ 1791868 w 1905000"/>
              <a:gd name="connsiteY95" fmla="*/ 1165704 h 1412875"/>
              <a:gd name="connsiteX96" fmla="*/ 1788351 w 1905000"/>
              <a:gd name="connsiteY96" fmla="*/ 1167421 h 1412875"/>
              <a:gd name="connsiteX97" fmla="*/ 1784752 w 1905000"/>
              <a:gd name="connsiteY97" fmla="*/ 1168974 h 1412875"/>
              <a:gd name="connsiteX98" fmla="*/ 1780907 w 1905000"/>
              <a:gd name="connsiteY98" fmla="*/ 1170446 h 1412875"/>
              <a:gd name="connsiteX99" fmla="*/ 1776899 w 1905000"/>
              <a:gd name="connsiteY99" fmla="*/ 1171754 h 1412875"/>
              <a:gd name="connsiteX100" fmla="*/ 1772727 w 1905000"/>
              <a:gd name="connsiteY100" fmla="*/ 1172981 h 1412875"/>
              <a:gd name="connsiteX101" fmla="*/ 1768309 w 1905000"/>
              <a:gd name="connsiteY101" fmla="*/ 1174044 h 1412875"/>
              <a:gd name="connsiteX102" fmla="*/ 1763729 w 1905000"/>
              <a:gd name="connsiteY102" fmla="*/ 1175025 h 1412875"/>
              <a:gd name="connsiteX103" fmla="*/ 1758902 w 1905000"/>
              <a:gd name="connsiteY103" fmla="*/ 1175924 h 1412875"/>
              <a:gd name="connsiteX104" fmla="*/ 1753994 w 1905000"/>
              <a:gd name="connsiteY104" fmla="*/ 1176660 h 1412875"/>
              <a:gd name="connsiteX105" fmla="*/ 1748759 w 1905000"/>
              <a:gd name="connsiteY105" fmla="*/ 1177232 h 1412875"/>
              <a:gd name="connsiteX106" fmla="*/ 1743360 w 1905000"/>
              <a:gd name="connsiteY106" fmla="*/ 1177723 h 1412875"/>
              <a:gd name="connsiteX107" fmla="*/ 1737716 w 1905000"/>
              <a:gd name="connsiteY107" fmla="*/ 1178214 h 1412875"/>
              <a:gd name="connsiteX108" fmla="*/ 1731744 w 1905000"/>
              <a:gd name="connsiteY108" fmla="*/ 1178459 h 1412875"/>
              <a:gd name="connsiteX109" fmla="*/ 1725691 w 1905000"/>
              <a:gd name="connsiteY109" fmla="*/ 1178704 h 1412875"/>
              <a:gd name="connsiteX110" fmla="*/ 1719392 w 1905000"/>
              <a:gd name="connsiteY110" fmla="*/ 1178704 h 1412875"/>
              <a:gd name="connsiteX111" fmla="*/ 1712766 w 1905000"/>
              <a:gd name="connsiteY111" fmla="*/ 1178704 h 1412875"/>
              <a:gd name="connsiteX112" fmla="*/ 1705976 w 1905000"/>
              <a:gd name="connsiteY112" fmla="*/ 1178622 h 1412875"/>
              <a:gd name="connsiteX113" fmla="*/ 1698860 w 1905000"/>
              <a:gd name="connsiteY113" fmla="*/ 1178377 h 1412875"/>
              <a:gd name="connsiteX114" fmla="*/ 1691498 w 1905000"/>
              <a:gd name="connsiteY114" fmla="*/ 1178050 h 1412875"/>
              <a:gd name="connsiteX115" fmla="*/ 1683890 w 1905000"/>
              <a:gd name="connsiteY115" fmla="*/ 1177560 h 1412875"/>
              <a:gd name="connsiteX116" fmla="*/ 1676119 w 1905000"/>
              <a:gd name="connsiteY116" fmla="*/ 1176987 h 1412875"/>
              <a:gd name="connsiteX117" fmla="*/ 552326 w 1905000"/>
              <a:gd name="connsiteY117" fmla="*/ 1152949 h 1412875"/>
              <a:gd name="connsiteX118" fmla="*/ 550690 w 1905000"/>
              <a:gd name="connsiteY118" fmla="*/ 1155320 h 1412875"/>
              <a:gd name="connsiteX119" fmla="*/ 548236 w 1905000"/>
              <a:gd name="connsiteY119" fmla="*/ 1158345 h 1412875"/>
              <a:gd name="connsiteX120" fmla="*/ 545045 w 1905000"/>
              <a:gd name="connsiteY120" fmla="*/ 1162188 h 1412875"/>
              <a:gd name="connsiteX121" fmla="*/ 541037 w 1905000"/>
              <a:gd name="connsiteY121" fmla="*/ 1166767 h 1412875"/>
              <a:gd name="connsiteX122" fmla="*/ 536047 w 1905000"/>
              <a:gd name="connsiteY122" fmla="*/ 1172163 h 1412875"/>
              <a:gd name="connsiteX123" fmla="*/ 530158 w 1905000"/>
              <a:gd name="connsiteY123" fmla="*/ 1178459 h 1412875"/>
              <a:gd name="connsiteX124" fmla="*/ 526804 w 1905000"/>
              <a:gd name="connsiteY124" fmla="*/ 1181811 h 1412875"/>
              <a:gd name="connsiteX125" fmla="*/ 523123 w 1905000"/>
              <a:gd name="connsiteY125" fmla="*/ 1185409 h 1412875"/>
              <a:gd name="connsiteX126" fmla="*/ 519278 w 1905000"/>
              <a:gd name="connsiteY126" fmla="*/ 1189252 h 1412875"/>
              <a:gd name="connsiteX127" fmla="*/ 515024 w 1905000"/>
              <a:gd name="connsiteY127" fmla="*/ 1193258 h 1412875"/>
              <a:gd name="connsiteX128" fmla="*/ 510525 w 1905000"/>
              <a:gd name="connsiteY128" fmla="*/ 1197510 h 1412875"/>
              <a:gd name="connsiteX129" fmla="*/ 505699 w 1905000"/>
              <a:gd name="connsiteY129" fmla="*/ 1201925 h 1412875"/>
              <a:gd name="connsiteX130" fmla="*/ 500545 w 1905000"/>
              <a:gd name="connsiteY130" fmla="*/ 1206586 h 1412875"/>
              <a:gd name="connsiteX131" fmla="*/ 495146 w 1905000"/>
              <a:gd name="connsiteY131" fmla="*/ 1211410 h 1412875"/>
              <a:gd name="connsiteX132" fmla="*/ 489338 w 1905000"/>
              <a:gd name="connsiteY132" fmla="*/ 1216479 h 1412875"/>
              <a:gd name="connsiteX133" fmla="*/ 483121 w 1905000"/>
              <a:gd name="connsiteY133" fmla="*/ 1221712 h 1412875"/>
              <a:gd name="connsiteX134" fmla="*/ 476659 w 1905000"/>
              <a:gd name="connsiteY134" fmla="*/ 1227190 h 1412875"/>
              <a:gd name="connsiteX135" fmla="*/ 469706 w 1905000"/>
              <a:gd name="connsiteY135" fmla="*/ 1232914 h 1412875"/>
              <a:gd name="connsiteX136" fmla="*/ 462589 w 1905000"/>
              <a:gd name="connsiteY136" fmla="*/ 1238800 h 1412875"/>
              <a:gd name="connsiteX137" fmla="*/ 454900 w 1905000"/>
              <a:gd name="connsiteY137" fmla="*/ 1244851 h 1412875"/>
              <a:gd name="connsiteX138" fmla="*/ 446883 w 1905000"/>
              <a:gd name="connsiteY138" fmla="*/ 1251229 h 1412875"/>
              <a:gd name="connsiteX139" fmla="*/ 438540 w 1905000"/>
              <a:gd name="connsiteY139" fmla="*/ 1257770 h 1412875"/>
              <a:gd name="connsiteX140" fmla="*/ 429623 w 1905000"/>
              <a:gd name="connsiteY140" fmla="*/ 1264556 h 1412875"/>
              <a:gd name="connsiteX141" fmla="*/ 420461 w 1905000"/>
              <a:gd name="connsiteY141" fmla="*/ 1271506 h 1412875"/>
              <a:gd name="connsiteX142" fmla="*/ 410727 w 1905000"/>
              <a:gd name="connsiteY142" fmla="*/ 1278701 h 1412875"/>
              <a:gd name="connsiteX143" fmla="*/ 400665 w 1905000"/>
              <a:gd name="connsiteY143" fmla="*/ 1286142 h 1412875"/>
              <a:gd name="connsiteX144" fmla="*/ 395675 w 1905000"/>
              <a:gd name="connsiteY144" fmla="*/ 1289657 h 1412875"/>
              <a:gd name="connsiteX145" fmla="*/ 390522 w 1905000"/>
              <a:gd name="connsiteY145" fmla="*/ 1293173 h 1412875"/>
              <a:gd name="connsiteX146" fmla="*/ 385123 w 1905000"/>
              <a:gd name="connsiteY146" fmla="*/ 1296689 h 1412875"/>
              <a:gd name="connsiteX147" fmla="*/ 379560 w 1905000"/>
              <a:gd name="connsiteY147" fmla="*/ 1300123 h 1412875"/>
              <a:gd name="connsiteX148" fmla="*/ 373834 w 1905000"/>
              <a:gd name="connsiteY148" fmla="*/ 1303557 h 1412875"/>
              <a:gd name="connsiteX149" fmla="*/ 367863 w 1905000"/>
              <a:gd name="connsiteY149" fmla="*/ 1306910 h 1412875"/>
              <a:gd name="connsiteX150" fmla="*/ 361809 w 1905000"/>
              <a:gd name="connsiteY150" fmla="*/ 1310262 h 1412875"/>
              <a:gd name="connsiteX151" fmla="*/ 355674 w 1905000"/>
              <a:gd name="connsiteY151" fmla="*/ 1313532 h 1412875"/>
              <a:gd name="connsiteX152" fmla="*/ 349294 w 1905000"/>
              <a:gd name="connsiteY152" fmla="*/ 1316721 h 1412875"/>
              <a:gd name="connsiteX153" fmla="*/ 342831 w 1905000"/>
              <a:gd name="connsiteY153" fmla="*/ 1319910 h 1412875"/>
              <a:gd name="connsiteX154" fmla="*/ 336369 w 1905000"/>
              <a:gd name="connsiteY154" fmla="*/ 1323099 h 1412875"/>
              <a:gd name="connsiteX155" fmla="*/ 329580 w 1905000"/>
              <a:gd name="connsiteY155" fmla="*/ 1326206 h 1412875"/>
              <a:gd name="connsiteX156" fmla="*/ 322790 w 1905000"/>
              <a:gd name="connsiteY156" fmla="*/ 1329231 h 1412875"/>
              <a:gd name="connsiteX157" fmla="*/ 316000 w 1905000"/>
              <a:gd name="connsiteY157" fmla="*/ 1332256 h 1412875"/>
              <a:gd name="connsiteX158" fmla="*/ 308965 w 1905000"/>
              <a:gd name="connsiteY158" fmla="*/ 1335200 h 1412875"/>
              <a:gd name="connsiteX159" fmla="*/ 302012 w 1905000"/>
              <a:gd name="connsiteY159" fmla="*/ 1338143 h 1412875"/>
              <a:gd name="connsiteX160" fmla="*/ 294896 w 1905000"/>
              <a:gd name="connsiteY160" fmla="*/ 1341005 h 1412875"/>
              <a:gd name="connsiteX161" fmla="*/ 287697 w 1905000"/>
              <a:gd name="connsiteY161" fmla="*/ 1343785 h 1412875"/>
              <a:gd name="connsiteX162" fmla="*/ 280580 w 1905000"/>
              <a:gd name="connsiteY162" fmla="*/ 1346565 h 1412875"/>
              <a:gd name="connsiteX163" fmla="*/ 273382 w 1905000"/>
              <a:gd name="connsiteY163" fmla="*/ 1349345 h 1412875"/>
              <a:gd name="connsiteX164" fmla="*/ 266020 w 1905000"/>
              <a:gd name="connsiteY164" fmla="*/ 1351961 h 1412875"/>
              <a:gd name="connsiteX165" fmla="*/ 258821 w 1905000"/>
              <a:gd name="connsiteY165" fmla="*/ 1354660 h 1412875"/>
              <a:gd name="connsiteX166" fmla="*/ 244178 w 1905000"/>
              <a:gd name="connsiteY166" fmla="*/ 1359729 h 1412875"/>
              <a:gd name="connsiteX167" fmla="*/ 229700 w 1905000"/>
              <a:gd name="connsiteY167" fmla="*/ 1364635 h 1412875"/>
              <a:gd name="connsiteX168" fmla="*/ 215139 w 1905000"/>
              <a:gd name="connsiteY168" fmla="*/ 1369377 h 1412875"/>
              <a:gd name="connsiteX169" fmla="*/ 200905 w 1905000"/>
              <a:gd name="connsiteY169" fmla="*/ 1373792 h 1412875"/>
              <a:gd name="connsiteX170" fmla="*/ 186835 w 1905000"/>
              <a:gd name="connsiteY170" fmla="*/ 1378126 h 1412875"/>
              <a:gd name="connsiteX171" fmla="*/ 173093 w 1905000"/>
              <a:gd name="connsiteY171" fmla="*/ 1382214 h 1412875"/>
              <a:gd name="connsiteX172" fmla="*/ 159759 w 1905000"/>
              <a:gd name="connsiteY172" fmla="*/ 1385975 h 1412875"/>
              <a:gd name="connsiteX173" fmla="*/ 146834 w 1905000"/>
              <a:gd name="connsiteY173" fmla="*/ 1389573 h 1412875"/>
              <a:gd name="connsiteX174" fmla="*/ 134319 w 1905000"/>
              <a:gd name="connsiteY174" fmla="*/ 1392925 h 1412875"/>
              <a:gd name="connsiteX175" fmla="*/ 122539 w 1905000"/>
              <a:gd name="connsiteY175" fmla="*/ 1396032 h 1412875"/>
              <a:gd name="connsiteX176" fmla="*/ 111414 w 1905000"/>
              <a:gd name="connsiteY176" fmla="*/ 1398894 h 1412875"/>
              <a:gd name="connsiteX177" fmla="*/ 100944 w 1905000"/>
              <a:gd name="connsiteY177" fmla="*/ 1401510 h 1412875"/>
              <a:gd name="connsiteX178" fmla="*/ 91291 w 1905000"/>
              <a:gd name="connsiteY178" fmla="*/ 1403881 h 1412875"/>
              <a:gd name="connsiteX179" fmla="*/ 74685 w 1905000"/>
              <a:gd name="connsiteY179" fmla="*/ 1407724 h 1412875"/>
              <a:gd name="connsiteX180" fmla="*/ 62169 w 1905000"/>
              <a:gd name="connsiteY180" fmla="*/ 1410586 h 1412875"/>
              <a:gd name="connsiteX181" fmla="*/ 54153 w 1905000"/>
              <a:gd name="connsiteY181" fmla="*/ 1412303 h 1412875"/>
              <a:gd name="connsiteX182" fmla="*/ 51453 w 1905000"/>
              <a:gd name="connsiteY182" fmla="*/ 1412875 h 1412875"/>
              <a:gd name="connsiteX183" fmla="*/ 60206 w 1905000"/>
              <a:gd name="connsiteY183" fmla="*/ 1408133 h 1412875"/>
              <a:gd name="connsiteX184" fmla="*/ 68795 w 1905000"/>
              <a:gd name="connsiteY184" fmla="*/ 1403391 h 1412875"/>
              <a:gd name="connsiteX185" fmla="*/ 77139 w 1905000"/>
              <a:gd name="connsiteY185" fmla="*/ 1398812 h 1412875"/>
              <a:gd name="connsiteX186" fmla="*/ 85319 w 1905000"/>
              <a:gd name="connsiteY186" fmla="*/ 1394233 h 1412875"/>
              <a:gd name="connsiteX187" fmla="*/ 93254 w 1905000"/>
              <a:gd name="connsiteY187" fmla="*/ 1389654 h 1412875"/>
              <a:gd name="connsiteX188" fmla="*/ 101025 w 1905000"/>
              <a:gd name="connsiteY188" fmla="*/ 1385239 h 1412875"/>
              <a:gd name="connsiteX189" fmla="*/ 108633 w 1905000"/>
              <a:gd name="connsiteY189" fmla="*/ 1380742 h 1412875"/>
              <a:gd name="connsiteX190" fmla="*/ 115913 w 1905000"/>
              <a:gd name="connsiteY190" fmla="*/ 1376327 h 1412875"/>
              <a:gd name="connsiteX191" fmla="*/ 123194 w 1905000"/>
              <a:gd name="connsiteY191" fmla="*/ 1371993 h 1412875"/>
              <a:gd name="connsiteX192" fmla="*/ 130229 w 1905000"/>
              <a:gd name="connsiteY192" fmla="*/ 1367660 h 1412875"/>
              <a:gd name="connsiteX193" fmla="*/ 136936 w 1905000"/>
              <a:gd name="connsiteY193" fmla="*/ 1363490 h 1412875"/>
              <a:gd name="connsiteX194" fmla="*/ 143644 w 1905000"/>
              <a:gd name="connsiteY194" fmla="*/ 1359238 h 1412875"/>
              <a:gd name="connsiteX195" fmla="*/ 150025 w 1905000"/>
              <a:gd name="connsiteY195" fmla="*/ 1355068 h 1412875"/>
              <a:gd name="connsiteX196" fmla="*/ 156242 w 1905000"/>
              <a:gd name="connsiteY196" fmla="*/ 1351062 h 1412875"/>
              <a:gd name="connsiteX197" fmla="*/ 162377 w 1905000"/>
              <a:gd name="connsiteY197" fmla="*/ 1346974 h 1412875"/>
              <a:gd name="connsiteX198" fmla="*/ 168266 w 1905000"/>
              <a:gd name="connsiteY198" fmla="*/ 1342967 h 1412875"/>
              <a:gd name="connsiteX199" fmla="*/ 173993 w 1905000"/>
              <a:gd name="connsiteY199" fmla="*/ 1338961 h 1412875"/>
              <a:gd name="connsiteX200" fmla="*/ 179555 w 1905000"/>
              <a:gd name="connsiteY200" fmla="*/ 1335118 h 1412875"/>
              <a:gd name="connsiteX201" fmla="*/ 184954 w 1905000"/>
              <a:gd name="connsiteY201" fmla="*/ 1331275 h 1412875"/>
              <a:gd name="connsiteX202" fmla="*/ 190189 w 1905000"/>
              <a:gd name="connsiteY202" fmla="*/ 1327432 h 1412875"/>
              <a:gd name="connsiteX203" fmla="*/ 195261 w 1905000"/>
              <a:gd name="connsiteY203" fmla="*/ 1323753 h 1412875"/>
              <a:gd name="connsiteX204" fmla="*/ 200169 w 1905000"/>
              <a:gd name="connsiteY204" fmla="*/ 1319910 h 1412875"/>
              <a:gd name="connsiteX205" fmla="*/ 204914 w 1905000"/>
              <a:gd name="connsiteY205" fmla="*/ 1316312 h 1412875"/>
              <a:gd name="connsiteX206" fmla="*/ 209495 w 1905000"/>
              <a:gd name="connsiteY206" fmla="*/ 1312715 h 1412875"/>
              <a:gd name="connsiteX207" fmla="*/ 213912 w 1905000"/>
              <a:gd name="connsiteY207" fmla="*/ 1309117 h 1412875"/>
              <a:gd name="connsiteX208" fmla="*/ 218165 w 1905000"/>
              <a:gd name="connsiteY208" fmla="*/ 1305601 h 1412875"/>
              <a:gd name="connsiteX209" fmla="*/ 222337 w 1905000"/>
              <a:gd name="connsiteY209" fmla="*/ 1302086 h 1412875"/>
              <a:gd name="connsiteX210" fmla="*/ 226264 w 1905000"/>
              <a:gd name="connsiteY210" fmla="*/ 1298651 h 1412875"/>
              <a:gd name="connsiteX211" fmla="*/ 230109 w 1905000"/>
              <a:gd name="connsiteY211" fmla="*/ 1295217 h 1412875"/>
              <a:gd name="connsiteX212" fmla="*/ 233790 w 1905000"/>
              <a:gd name="connsiteY212" fmla="*/ 1291947 h 1412875"/>
              <a:gd name="connsiteX213" fmla="*/ 237307 w 1905000"/>
              <a:gd name="connsiteY213" fmla="*/ 1288595 h 1412875"/>
              <a:gd name="connsiteX214" fmla="*/ 240743 w 1905000"/>
              <a:gd name="connsiteY214" fmla="*/ 1285406 h 1412875"/>
              <a:gd name="connsiteX215" fmla="*/ 243933 w 1905000"/>
              <a:gd name="connsiteY215" fmla="*/ 1282135 h 1412875"/>
              <a:gd name="connsiteX216" fmla="*/ 247042 w 1905000"/>
              <a:gd name="connsiteY216" fmla="*/ 1278946 h 1412875"/>
              <a:gd name="connsiteX217" fmla="*/ 249986 w 1905000"/>
              <a:gd name="connsiteY217" fmla="*/ 1275839 h 1412875"/>
              <a:gd name="connsiteX218" fmla="*/ 252849 w 1905000"/>
              <a:gd name="connsiteY218" fmla="*/ 1272732 h 1412875"/>
              <a:gd name="connsiteX219" fmla="*/ 255549 w 1905000"/>
              <a:gd name="connsiteY219" fmla="*/ 1269707 h 1412875"/>
              <a:gd name="connsiteX220" fmla="*/ 258167 w 1905000"/>
              <a:gd name="connsiteY220" fmla="*/ 1266764 h 1412875"/>
              <a:gd name="connsiteX221" fmla="*/ 260621 w 1905000"/>
              <a:gd name="connsiteY221" fmla="*/ 1263738 h 1412875"/>
              <a:gd name="connsiteX222" fmla="*/ 262993 w 1905000"/>
              <a:gd name="connsiteY222" fmla="*/ 1260795 h 1412875"/>
              <a:gd name="connsiteX223" fmla="*/ 265202 w 1905000"/>
              <a:gd name="connsiteY223" fmla="*/ 1257933 h 1412875"/>
              <a:gd name="connsiteX224" fmla="*/ 267328 w 1905000"/>
              <a:gd name="connsiteY224" fmla="*/ 1255153 h 1412875"/>
              <a:gd name="connsiteX225" fmla="*/ 269373 w 1905000"/>
              <a:gd name="connsiteY225" fmla="*/ 1252373 h 1412875"/>
              <a:gd name="connsiteX226" fmla="*/ 271173 w 1905000"/>
              <a:gd name="connsiteY226" fmla="*/ 1249593 h 1412875"/>
              <a:gd name="connsiteX227" fmla="*/ 272973 w 1905000"/>
              <a:gd name="connsiteY227" fmla="*/ 1246895 h 1412875"/>
              <a:gd name="connsiteX228" fmla="*/ 274527 w 1905000"/>
              <a:gd name="connsiteY228" fmla="*/ 1244279 h 1412875"/>
              <a:gd name="connsiteX229" fmla="*/ 276081 w 1905000"/>
              <a:gd name="connsiteY229" fmla="*/ 1241662 h 1412875"/>
              <a:gd name="connsiteX230" fmla="*/ 277554 w 1905000"/>
              <a:gd name="connsiteY230" fmla="*/ 1239046 h 1412875"/>
              <a:gd name="connsiteX231" fmla="*/ 278862 w 1905000"/>
              <a:gd name="connsiteY231" fmla="*/ 1236511 h 1412875"/>
              <a:gd name="connsiteX232" fmla="*/ 280089 w 1905000"/>
              <a:gd name="connsiteY232" fmla="*/ 1234058 h 1412875"/>
              <a:gd name="connsiteX233" fmla="*/ 281235 w 1905000"/>
              <a:gd name="connsiteY233" fmla="*/ 1231687 h 1412875"/>
              <a:gd name="connsiteX234" fmla="*/ 282216 w 1905000"/>
              <a:gd name="connsiteY234" fmla="*/ 1229234 h 1412875"/>
              <a:gd name="connsiteX235" fmla="*/ 283198 w 1905000"/>
              <a:gd name="connsiteY235" fmla="*/ 1226863 h 1412875"/>
              <a:gd name="connsiteX236" fmla="*/ 284016 w 1905000"/>
              <a:gd name="connsiteY236" fmla="*/ 1224492 h 1412875"/>
              <a:gd name="connsiteX237" fmla="*/ 284752 w 1905000"/>
              <a:gd name="connsiteY237" fmla="*/ 1222202 h 1412875"/>
              <a:gd name="connsiteX238" fmla="*/ 285407 w 1905000"/>
              <a:gd name="connsiteY238" fmla="*/ 1219913 h 1412875"/>
              <a:gd name="connsiteX239" fmla="*/ 285979 w 1905000"/>
              <a:gd name="connsiteY239" fmla="*/ 1217705 h 1412875"/>
              <a:gd name="connsiteX240" fmla="*/ 286470 w 1905000"/>
              <a:gd name="connsiteY240" fmla="*/ 1215580 h 1412875"/>
              <a:gd name="connsiteX241" fmla="*/ 286879 w 1905000"/>
              <a:gd name="connsiteY241" fmla="*/ 1213454 h 1412875"/>
              <a:gd name="connsiteX242" fmla="*/ 287206 w 1905000"/>
              <a:gd name="connsiteY242" fmla="*/ 1211328 h 1412875"/>
              <a:gd name="connsiteX243" fmla="*/ 287370 w 1905000"/>
              <a:gd name="connsiteY243" fmla="*/ 1209202 h 1412875"/>
              <a:gd name="connsiteX244" fmla="*/ 287533 w 1905000"/>
              <a:gd name="connsiteY244" fmla="*/ 1207158 h 1412875"/>
              <a:gd name="connsiteX245" fmla="*/ 287697 w 1905000"/>
              <a:gd name="connsiteY245" fmla="*/ 1205277 h 1412875"/>
              <a:gd name="connsiteX246" fmla="*/ 287697 w 1905000"/>
              <a:gd name="connsiteY246" fmla="*/ 1203315 h 1412875"/>
              <a:gd name="connsiteX247" fmla="*/ 287615 w 1905000"/>
              <a:gd name="connsiteY247" fmla="*/ 1201353 h 1412875"/>
              <a:gd name="connsiteX248" fmla="*/ 287533 w 1905000"/>
              <a:gd name="connsiteY248" fmla="*/ 1199554 h 1412875"/>
              <a:gd name="connsiteX249" fmla="*/ 287370 w 1905000"/>
              <a:gd name="connsiteY249" fmla="*/ 1197673 h 1412875"/>
              <a:gd name="connsiteX250" fmla="*/ 287124 w 1905000"/>
              <a:gd name="connsiteY250" fmla="*/ 1195875 h 1412875"/>
              <a:gd name="connsiteX251" fmla="*/ 286797 w 1905000"/>
              <a:gd name="connsiteY251" fmla="*/ 1194158 h 1412875"/>
              <a:gd name="connsiteX252" fmla="*/ 286470 w 1905000"/>
              <a:gd name="connsiteY252" fmla="*/ 1192359 h 1412875"/>
              <a:gd name="connsiteX253" fmla="*/ 286061 w 1905000"/>
              <a:gd name="connsiteY253" fmla="*/ 1190642 h 1412875"/>
              <a:gd name="connsiteX254" fmla="*/ 285652 w 1905000"/>
              <a:gd name="connsiteY254" fmla="*/ 1189006 h 1412875"/>
              <a:gd name="connsiteX255" fmla="*/ 284998 w 1905000"/>
              <a:gd name="connsiteY255" fmla="*/ 1187371 h 1412875"/>
              <a:gd name="connsiteX256" fmla="*/ 284507 w 1905000"/>
              <a:gd name="connsiteY256" fmla="*/ 1185736 h 1412875"/>
              <a:gd name="connsiteX257" fmla="*/ 283852 w 1905000"/>
              <a:gd name="connsiteY257" fmla="*/ 1184264 h 1412875"/>
              <a:gd name="connsiteX258" fmla="*/ 283198 w 1905000"/>
              <a:gd name="connsiteY258" fmla="*/ 1182711 h 1412875"/>
              <a:gd name="connsiteX259" fmla="*/ 282462 w 1905000"/>
              <a:gd name="connsiteY259" fmla="*/ 1181239 h 1412875"/>
              <a:gd name="connsiteX260" fmla="*/ 281725 w 1905000"/>
              <a:gd name="connsiteY260" fmla="*/ 1179767 h 1412875"/>
              <a:gd name="connsiteX261" fmla="*/ 280171 w 1905000"/>
              <a:gd name="connsiteY261" fmla="*/ 1176987 h 1412875"/>
              <a:gd name="connsiteX262" fmla="*/ 278372 w 1905000"/>
              <a:gd name="connsiteY262" fmla="*/ 1174371 h 1412875"/>
              <a:gd name="connsiteX263" fmla="*/ 276490 w 1905000"/>
              <a:gd name="connsiteY263" fmla="*/ 1171836 h 1412875"/>
              <a:gd name="connsiteX264" fmla="*/ 274445 w 1905000"/>
              <a:gd name="connsiteY264" fmla="*/ 1169383 h 1412875"/>
              <a:gd name="connsiteX265" fmla="*/ 272482 w 1905000"/>
              <a:gd name="connsiteY265" fmla="*/ 1167176 h 1412875"/>
              <a:gd name="connsiteX266" fmla="*/ 270355 w 1905000"/>
              <a:gd name="connsiteY266" fmla="*/ 1165050 h 1412875"/>
              <a:gd name="connsiteX267" fmla="*/ 268146 w 1905000"/>
              <a:gd name="connsiteY267" fmla="*/ 1163006 h 1412875"/>
              <a:gd name="connsiteX268" fmla="*/ 265856 w 1905000"/>
              <a:gd name="connsiteY268" fmla="*/ 1161125 h 1412875"/>
              <a:gd name="connsiteX269" fmla="*/ 263647 w 1905000"/>
              <a:gd name="connsiteY269" fmla="*/ 1159408 h 1412875"/>
              <a:gd name="connsiteX270" fmla="*/ 261439 w 1905000"/>
              <a:gd name="connsiteY270" fmla="*/ 1157691 h 1412875"/>
              <a:gd name="connsiteX271" fmla="*/ 259230 w 1905000"/>
              <a:gd name="connsiteY271" fmla="*/ 1156137 h 1412875"/>
              <a:gd name="connsiteX272" fmla="*/ 257021 w 1905000"/>
              <a:gd name="connsiteY272" fmla="*/ 1154829 h 1412875"/>
              <a:gd name="connsiteX273" fmla="*/ 254894 w 1905000"/>
              <a:gd name="connsiteY273" fmla="*/ 1153439 h 1412875"/>
              <a:gd name="connsiteX274" fmla="*/ 252768 w 1905000"/>
              <a:gd name="connsiteY274" fmla="*/ 1152295 h 1412875"/>
              <a:gd name="connsiteX275" fmla="*/ 250886 w 1905000"/>
              <a:gd name="connsiteY275" fmla="*/ 1151313 h 1412875"/>
              <a:gd name="connsiteX276" fmla="*/ 247205 w 1905000"/>
              <a:gd name="connsiteY276" fmla="*/ 1149433 h 1412875"/>
              <a:gd name="connsiteX277" fmla="*/ 244097 w 1905000"/>
              <a:gd name="connsiteY277" fmla="*/ 1148043 h 1412875"/>
              <a:gd name="connsiteX278" fmla="*/ 241724 w 1905000"/>
              <a:gd name="connsiteY278" fmla="*/ 1147062 h 1412875"/>
              <a:gd name="connsiteX279" fmla="*/ 239679 w 1905000"/>
              <a:gd name="connsiteY279" fmla="*/ 1146326 h 1412875"/>
              <a:gd name="connsiteX280" fmla="*/ 202950 w 1905000"/>
              <a:gd name="connsiteY280" fmla="*/ 1145508 h 1412875"/>
              <a:gd name="connsiteX281" fmla="*/ 195016 w 1905000"/>
              <a:gd name="connsiteY281" fmla="*/ 1145426 h 1412875"/>
              <a:gd name="connsiteX282" fmla="*/ 187163 w 1905000"/>
              <a:gd name="connsiteY282" fmla="*/ 1145263 h 1412875"/>
              <a:gd name="connsiteX283" fmla="*/ 179555 w 1905000"/>
              <a:gd name="connsiteY283" fmla="*/ 1145018 h 1412875"/>
              <a:gd name="connsiteX284" fmla="*/ 172029 w 1905000"/>
              <a:gd name="connsiteY284" fmla="*/ 1144527 h 1412875"/>
              <a:gd name="connsiteX285" fmla="*/ 164667 w 1905000"/>
              <a:gd name="connsiteY285" fmla="*/ 1143955 h 1412875"/>
              <a:gd name="connsiteX286" fmla="*/ 157632 w 1905000"/>
              <a:gd name="connsiteY286" fmla="*/ 1143219 h 1412875"/>
              <a:gd name="connsiteX287" fmla="*/ 154115 w 1905000"/>
              <a:gd name="connsiteY287" fmla="*/ 1142646 h 1412875"/>
              <a:gd name="connsiteX288" fmla="*/ 150597 w 1905000"/>
              <a:gd name="connsiteY288" fmla="*/ 1142238 h 1412875"/>
              <a:gd name="connsiteX289" fmla="*/ 147162 w 1905000"/>
              <a:gd name="connsiteY289" fmla="*/ 1141665 h 1412875"/>
              <a:gd name="connsiteX290" fmla="*/ 143808 w 1905000"/>
              <a:gd name="connsiteY290" fmla="*/ 1141093 h 1412875"/>
              <a:gd name="connsiteX291" fmla="*/ 140454 w 1905000"/>
              <a:gd name="connsiteY291" fmla="*/ 1140439 h 1412875"/>
              <a:gd name="connsiteX292" fmla="*/ 137182 w 1905000"/>
              <a:gd name="connsiteY292" fmla="*/ 1139703 h 1412875"/>
              <a:gd name="connsiteX293" fmla="*/ 133910 w 1905000"/>
              <a:gd name="connsiteY293" fmla="*/ 1138967 h 1412875"/>
              <a:gd name="connsiteX294" fmla="*/ 130719 w 1905000"/>
              <a:gd name="connsiteY294" fmla="*/ 1138149 h 1412875"/>
              <a:gd name="connsiteX295" fmla="*/ 127611 w 1905000"/>
              <a:gd name="connsiteY295" fmla="*/ 1137250 h 1412875"/>
              <a:gd name="connsiteX296" fmla="*/ 124421 w 1905000"/>
              <a:gd name="connsiteY296" fmla="*/ 1136269 h 1412875"/>
              <a:gd name="connsiteX297" fmla="*/ 121394 w 1905000"/>
              <a:gd name="connsiteY297" fmla="*/ 1135370 h 1412875"/>
              <a:gd name="connsiteX298" fmla="*/ 118367 w 1905000"/>
              <a:gd name="connsiteY298" fmla="*/ 1134225 h 1412875"/>
              <a:gd name="connsiteX299" fmla="*/ 115422 w 1905000"/>
              <a:gd name="connsiteY299" fmla="*/ 1133162 h 1412875"/>
              <a:gd name="connsiteX300" fmla="*/ 112559 w 1905000"/>
              <a:gd name="connsiteY300" fmla="*/ 1131854 h 1412875"/>
              <a:gd name="connsiteX301" fmla="*/ 109696 w 1905000"/>
              <a:gd name="connsiteY301" fmla="*/ 1130627 h 1412875"/>
              <a:gd name="connsiteX302" fmla="*/ 106833 w 1905000"/>
              <a:gd name="connsiteY302" fmla="*/ 1129319 h 1412875"/>
              <a:gd name="connsiteX303" fmla="*/ 104134 w 1905000"/>
              <a:gd name="connsiteY303" fmla="*/ 1127929 h 1412875"/>
              <a:gd name="connsiteX304" fmla="*/ 101434 w 1905000"/>
              <a:gd name="connsiteY304" fmla="*/ 1126376 h 1412875"/>
              <a:gd name="connsiteX305" fmla="*/ 98735 w 1905000"/>
              <a:gd name="connsiteY305" fmla="*/ 1124904 h 1412875"/>
              <a:gd name="connsiteX306" fmla="*/ 96117 w 1905000"/>
              <a:gd name="connsiteY306" fmla="*/ 1123269 h 1412875"/>
              <a:gd name="connsiteX307" fmla="*/ 93418 w 1905000"/>
              <a:gd name="connsiteY307" fmla="*/ 1121388 h 1412875"/>
              <a:gd name="connsiteX308" fmla="*/ 90800 w 1905000"/>
              <a:gd name="connsiteY308" fmla="*/ 1119589 h 1412875"/>
              <a:gd name="connsiteX309" fmla="*/ 88182 w 1905000"/>
              <a:gd name="connsiteY309" fmla="*/ 1117545 h 1412875"/>
              <a:gd name="connsiteX310" fmla="*/ 85565 w 1905000"/>
              <a:gd name="connsiteY310" fmla="*/ 1115337 h 1412875"/>
              <a:gd name="connsiteX311" fmla="*/ 82947 w 1905000"/>
              <a:gd name="connsiteY311" fmla="*/ 1113048 h 1412875"/>
              <a:gd name="connsiteX312" fmla="*/ 80493 w 1905000"/>
              <a:gd name="connsiteY312" fmla="*/ 1110759 h 1412875"/>
              <a:gd name="connsiteX313" fmla="*/ 78039 w 1905000"/>
              <a:gd name="connsiteY313" fmla="*/ 1108306 h 1412875"/>
              <a:gd name="connsiteX314" fmla="*/ 75667 w 1905000"/>
              <a:gd name="connsiteY314" fmla="*/ 1105689 h 1412875"/>
              <a:gd name="connsiteX315" fmla="*/ 73376 w 1905000"/>
              <a:gd name="connsiteY315" fmla="*/ 1103073 h 1412875"/>
              <a:gd name="connsiteX316" fmla="*/ 71249 w 1905000"/>
              <a:gd name="connsiteY316" fmla="*/ 1100211 h 1412875"/>
              <a:gd name="connsiteX317" fmla="*/ 69041 w 1905000"/>
              <a:gd name="connsiteY317" fmla="*/ 1097349 h 1412875"/>
              <a:gd name="connsiteX318" fmla="*/ 66914 w 1905000"/>
              <a:gd name="connsiteY318" fmla="*/ 1094242 h 1412875"/>
              <a:gd name="connsiteX319" fmla="*/ 64951 w 1905000"/>
              <a:gd name="connsiteY319" fmla="*/ 1091054 h 1412875"/>
              <a:gd name="connsiteX320" fmla="*/ 62906 w 1905000"/>
              <a:gd name="connsiteY320" fmla="*/ 1087783 h 1412875"/>
              <a:gd name="connsiteX321" fmla="*/ 61106 w 1905000"/>
              <a:gd name="connsiteY321" fmla="*/ 1084431 h 1412875"/>
              <a:gd name="connsiteX322" fmla="*/ 59306 w 1905000"/>
              <a:gd name="connsiteY322" fmla="*/ 1080833 h 1412875"/>
              <a:gd name="connsiteX323" fmla="*/ 57507 w 1905000"/>
              <a:gd name="connsiteY323" fmla="*/ 1077236 h 1412875"/>
              <a:gd name="connsiteX324" fmla="*/ 55871 w 1905000"/>
              <a:gd name="connsiteY324" fmla="*/ 1073474 h 1412875"/>
              <a:gd name="connsiteX325" fmla="*/ 54317 w 1905000"/>
              <a:gd name="connsiteY325" fmla="*/ 1069550 h 1412875"/>
              <a:gd name="connsiteX326" fmla="*/ 52844 w 1905000"/>
              <a:gd name="connsiteY326" fmla="*/ 1065543 h 1412875"/>
              <a:gd name="connsiteX327" fmla="*/ 51372 w 1905000"/>
              <a:gd name="connsiteY327" fmla="*/ 1061292 h 1412875"/>
              <a:gd name="connsiteX328" fmla="*/ 49981 w 1905000"/>
              <a:gd name="connsiteY328" fmla="*/ 1057040 h 1412875"/>
              <a:gd name="connsiteX329" fmla="*/ 48672 w 1905000"/>
              <a:gd name="connsiteY329" fmla="*/ 1052543 h 1412875"/>
              <a:gd name="connsiteX330" fmla="*/ 47445 w 1905000"/>
              <a:gd name="connsiteY330" fmla="*/ 1047882 h 1412875"/>
              <a:gd name="connsiteX331" fmla="*/ 46300 w 1905000"/>
              <a:gd name="connsiteY331" fmla="*/ 1043140 h 1412875"/>
              <a:gd name="connsiteX332" fmla="*/ 45237 w 1905000"/>
              <a:gd name="connsiteY332" fmla="*/ 1038316 h 1412875"/>
              <a:gd name="connsiteX333" fmla="*/ 44255 w 1905000"/>
              <a:gd name="connsiteY333" fmla="*/ 1033247 h 1412875"/>
              <a:gd name="connsiteX334" fmla="*/ 43355 w 1905000"/>
              <a:gd name="connsiteY334" fmla="*/ 1028096 h 1412875"/>
              <a:gd name="connsiteX335" fmla="*/ 42537 w 1905000"/>
              <a:gd name="connsiteY335" fmla="*/ 1022699 h 1412875"/>
              <a:gd name="connsiteX336" fmla="*/ 41801 w 1905000"/>
              <a:gd name="connsiteY336" fmla="*/ 1017221 h 1412875"/>
              <a:gd name="connsiteX337" fmla="*/ 41065 w 1905000"/>
              <a:gd name="connsiteY337" fmla="*/ 1011579 h 1412875"/>
              <a:gd name="connsiteX338" fmla="*/ 40492 w 1905000"/>
              <a:gd name="connsiteY338" fmla="*/ 1005692 h 1412875"/>
              <a:gd name="connsiteX339" fmla="*/ 40001 w 1905000"/>
              <a:gd name="connsiteY339" fmla="*/ 999724 h 1412875"/>
              <a:gd name="connsiteX340" fmla="*/ 39510 w 1905000"/>
              <a:gd name="connsiteY340" fmla="*/ 993591 h 1412875"/>
              <a:gd name="connsiteX341" fmla="*/ 573 w 1905000"/>
              <a:gd name="connsiteY341" fmla="*/ 313155 h 1412875"/>
              <a:gd name="connsiteX342" fmla="*/ 409 w 1905000"/>
              <a:gd name="connsiteY342" fmla="*/ 309721 h 1412875"/>
              <a:gd name="connsiteX343" fmla="*/ 246 w 1905000"/>
              <a:gd name="connsiteY343" fmla="*/ 306450 h 1412875"/>
              <a:gd name="connsiteX344" fmla="*/ 82 w 1905000"/>
              <a:gd name="connsiteY344" fmla="*/ 303180 h 1412875"/>
              <a:gd name="connsiteX345" fmla="*/ 0 w 1905000"/>
              <a:gd name="connsiteY345" fmla="*/ 299991 h 1412875"/>
              <a:gd name="connsiteX346" fmla="*/ 0 w 1905000"/>
              <a:gd name="connsiteY346" fmla="*/ 296884 h 1412875"/>
              <a:gd name="connsiteX347" fmla="*/ 82 w 1905000"/>
              <a:gd name="connsiteY347" fmla="*/ 293695 h 1412875"/>
              <a:gd name="connsiteX348" fmla="*/ 164 w 1905000"/>
              <a:gd name="connsiteY348" fmla="*/ 290670 h 1412875"/>
              <a:gd name="connsiteX349" fmla="*/ 327 w 1905000"/>
              <a:gd name="connsiteY349" fmla="*/ 287644 h 1412875"/>
              <a:gd name="connsiteX350" fmla="*/ 491 w 1905000"/>
              <a:gd name="connsiteY350" fmla="*/ 284701 h 1412875"/>
              <a:gd name="connsiteX351" fmla="*/ 736 w 1905000"/>
              <a:gd name="connsiteY351" fmla="*/ 281839 h 1412875"/>
              <a:gd name="connsiteX352" fmla="*/ 1064 w 1905000"/>
              <a:gd name="connsiteY352" fmla="*/ 279059 h 1412875"/>
              <a:gd name="connsiteX353" fmla="*/ 1473 w 1905000"/>
              <a:gd name="connsiteY353" fmla="*/ 276279 h 1412875"/>
              <a:gd name="connsiteX354" fmla="*/ 1882 w 1905000"/>
              <a:gd name="connsiteY354" fmla="*/ 273499 h 1412875"/>
              <a:gd name="connsiteX355" fmla="*/ 2291 w 1905000"/>
              <a:gd name="connsiteY355" fmla="*/ 270801 h 1412875"/>
              <a:gd name="connsiteX356" fmla="*/ 2781 w 1905000"/>
              <a:gd name="connsiteY356" fmla="*/ 268185 h 1412875"/>
              <a:gd name="connsiteX357" fmla="*/ 3354 w 1905000"/>
              <a:gd name="connsiteY357" fmla="*/ 265650 h 1412875"/>
              <a:gd name="connsiteX358" fmla="*/ 3927 w 1905000"/>
              <a:gd name="connsiteY358" fmla="*/ 263115 h 1412875"/>
              <a:gd name="connsiteX359" fmla="*/ 4663 w 1905000"/>
              <a:gd name="connsiteY359" fmla="*/ 260581 h 1412875"/>
              <a:gd name="connsiteX360" fmla="*/ 5317 w 1905000"/>
              <a:gd name="connsiteY360" fmla="*/ 258128 h 1412875"/>
              <a:gd name="connsiteX361" fmla="*/ 6053 w 1905000"/>
              <a:gd name="connsiteY361" fmla="*/ 255757 h 1412875"/>
              <a:gd name="connsiteX362" fmla="*/ 6953 w 1905000"/>
              <a:gd name="connsiteY362" fmla="*/ 253467 h 1412875"/>
              <a:gd name="connsiteX363" fmla="*/ 7771 w 1905000"/>
              <a:gd name="connsiteY363" fmla="*/ 251260 h 1412875"/>
              <a:gd name="connsiteX364" fmla="*/ 8589 w 1905000"/>
              <a:gd name="connsiteY364" fmla="*/ 248970 h 1412875"/>
              <a:gd name="connsiteX365" fmla="*/ 9653 w 1905000"/>
              <a:gd name="connsiteY365" fmla="*/ 246763 h 1412875"/>
              <a:gd name="connsiteX366" fmla="*/ 10553 w 1905000"/>
              <a:gd name="connsiteY366" fmla="*/ 244637 h 1412875"/>
              <a:gd name="connsiteX367" fmla="*/ 11616 w 1905000"/>
              <a:gd name="connsiteY367" fmla="*/ 242511 h 1412875"/>
              <a:gd name="connsiteX368" fmla="*/ 12679 w 1905000"/>
              <a:gd name="connsiteY368" fmla="*/ 240549 h 1412875"/>
              <a:gd name="connsiteX369" fmla="*/ 13825 w 1905000"/>
              <a:gd name="connsiteY369" fmla="*/ 238586 h 1412875"/>
              <a:gd name="connsiteX370" fmla="*/ 14970 w 1905000"/>
              <a:gd name="connsiteY370" fmla="*/ 236624 h 1412875"/>
              <a:gd name="connsiteX371" fmla="*/ 16197 w 1905000"/>
              <a:gd name="connsiteY371" fmla="*/ 234743 h 1412875"/>
              <a:gd name="connsiteX372" fmla="*/ 17506 w 1905000"/>
              <a:gd name="connsiteY372" fmla="*/ 232945 h 1412875"/>
              <a:gd name="connsiteX373" fmla="*/ 18733 w 1905000"/>
              <a:gd name="connsiteY373" fmla="*/ 231146 h 1412875"/>
              <a:gd name="connsiteX374" fmla="*/ 20042 w 1905000"/>
              <a:gd name="connsiteY374" fmla="*/ 229347 h 1412875"/>
              <a:gd name="connsiteX375" fmla="*/ 21432 w 1905000"/>
              <a:gd name="connsiteY375" fmla="*/ 227712 h 1412875"/>
              <a:gd name="connsiteX376" fmla="*/ 22905 w 1905000"/>
              <a:gd name="connsiteY376" fmla="*/ 226076 h 1412875"/>
              <a:gd name="connsiteX377" fmla="*/ 24295 w 1905000"/>
              <a:gd name="connsiteY377" fmla="*/ 224523 h 1412875"/>
              <a:gd name="connsiteX378" fmla="*/ 25849 w 1905000"/>
              <a:gd name="connsiteY378" fmla="*/ 222888 h 1412875"/>
              <a:gd name="connsiteX379" fmla="*/ 27404 w 1905000"/>
              <a:gd name="connsiteY379" fmla="*/ 221334 h 1412875"/>
              <a:gd name="connsiteX380" fmla="*/ 28958 w 1905000"/>
              <a:gd name="connsiteY380" fmla="*/ 219944 h 1412875"/>
              <a:gd name="connsiteX381" fmla="*/ 30594 w 1905000"/>
              <a:gd name="connsiteY381" fmla="*/ 218554 h 1412875"/>
              <a:gd name="connsiteX382" fmla="*/ 32230 w 1905000"/>
              <a:gd name="connsiteY382" fmla="*/ 217164 h 1412875"/>
              <a:gd name="connsiteX383" fmla="*/ 34030 w 1905000"/>
              <a:gd name="connsiteY383" fmla="*/ 215856 h 1412875"/>
              <a:gd name="connsiteX384" fmla="*/ 35666 w 1905000"/>
              <a:gd name="connsiteY384" fmla="*/ 214630 h 1412875"/>
              <a:gd name="connsiteX385" fmla="*/ 37465 w 1905000"/>
              <a:gd name="connsiteY385" fmla="*/ 213321 h 1412875"/>
              <a:gd name="connsiteX386" fmla="*/ 39347 w 1905000"/>
              <a:gd name="connsiteY386" fmla="*/ 212177 h 1412875"/>
              <a:gd name="connsiteX387" fmla="*/ 41146 w 1905000"/>
              <a:gd name="connsiteY387" fmla="*/ 211114 h 1412875"/>
              <a:gd name="connsiteX388" fmla="*/ 43028 w 1905000"/>
              <a:gd name="connsiteY388" fmla="*/ 209969 h 1412875"/>
              <a:gd name="connsiteX389" fmla="*/ 44991 w 1905000"/>
              <a:gd name="connsiteY389" fmla="*/ 208988 h 1412875"/>
              <a:gd name="connsiteX390" fmla="*/ 46954 w 1905000"/>
              <a:gd name="connsiteY390" fmla="*/ 207925 h 1412875"/>
              <a:gd name="connsiteX391" fmla="*/ 48918 w 1905000"/>
              <a:gd name="connsiteY391" fmla="*/ 207026 h 1412875"/>
              <a:gd name="connsiteX392" fmla="*/ 50963 w 1905000"/>
              <a:gd name="connsiteY392" fmla="*/ 206126 h 1412875"/>
              <a:gd name="connsiteX393" fmla="*/ 53008 w 1905000"/>
              <a:gd name="connsiteY393" fmla="*/ 205227 h 1412875"/>
              <a:gd name="connsiteX394" fmla="*/ 55135 w 1905000"/>
              <a:gd name="connsiteY394" fmla="*/ 204409 h 1412875"/>
              <a:gd name="connsiteX395" fmla="*/ 57180 w 1905000"/>
              <a:gd name="connsiteY395" fmla="*/ 203673 h 1412875"/>
              <a:gd name="connsiteX396" fmla="*/ 59388 w 1905000"/>
              <a:gd name="connsiteY396" fmla="*/ 203019 h 1412875"/>
              <a:gd name="connsiteX397" fmla="*/ 61597 w 1905000"/>
              <a:gd name="connsiteY397" fmla="*/ 202283 h 1412875"/>
              <a:gd name="connsiteX398" fmla="*/ 63887 w 1905000"/>
              <a:gd name="connsiteY398" fmla="*/ 201629 h 1412875"/>
              <a:gd name="connsiteX399" fmla="*/ 66096 w 1905000"/>
              <a:gd name="connsiteY399" fmla="*/ 201057 h 1412875"/>
              <a:gd name="connsiteX400" fmla="*/ 70677 w 1905000"/>
              <a:gd name="connsiteY400" fmla="*/ 199994 h 1412875"/>
              <a:gd name="connsiteX401" fmla="*/ 75421 w 1905000"/>
              <a:gd name="connsiteY401" fmla="*/ 199094 h 1412875"/>
              <a:gd name="connsiteX402" fmla="*/ 80329 w 1905000"/>
              <a:gd name="connsiteY402" fmla="*/ 198440 h 1412875"/>
              <a:gd name="connsiteX403" fmla="*/ 1583110 w 1905000"/>
              <a:gd name="connsiteY403" fmla="*/ 21586 h 1412875"/>
              <a:gd name="connsiteX404" fmla="*/ 1609287 w 1905000"/>
              <a:gd name="connsiteY404" fmla="*/ 18397 h 1412875"/>
              <a:gd name="connsiteX405" fmla="*/ 1632764 w 1905000"/>
              <a:gd name="connsiteY405" fmla="*/ 15535 h 1412875"/>
              <a:gd name="connsiteX406" fmla="*/ 1654687 w 1905000"/>
              <a:gd name="connsiteY406" fmla="*/ 12755 h 1412875"/>
              <a:gd name="connsiteX407" fmla="*/ 1675628 w 1905000"/>
              <a:gd name="connsiteY407" fmla="*/ 10221 h 1412875"/>
              <a:gd name="connsiteX408" fmla="*/ 1696569 w 1905000"/>
              <a:gd name="connsiteY408" fmla="*/ 7768 h 1412875"/>
              <a:gd name="connsiteX409" fmla="*/ 1707367 w 1905000"/>
              <a:gd name="connsiteY409" fmla="*/ 6541 h 1412875"/>
              <a:gd name="connsiteX410" fmla="*/ 1718410 w 1905000"/>
              <a:gd name="connsiteY410" fmla="*/ 5397 h 1412875"/>
              <a:gd name="connsiteX411" fmla="*/ 1730026 w 1905000"/>
              <a:gd name="connsiteY411" fmla="*/ 4252 h 1412875"/>
              <a:gd name="connsiteX412" fmla="*/ 1742051 w 1905000"/>
              <a:gd name="connsiteY412" fmla="*/ 3107 h 1412875"/>
              <a:gd name="connsiteX413" fmla="*/ 1754812 w 1905000"/>
              <a:gd name="connsiteY413" fmla="*/ 2044 h 1412875"/>
              <a:gd name="connsiteX414" fmla="*/ 1768228 w 1905000"/>
              <a:gd name="connsiteY414" fmla="*/ 900 h 1412875"/>
              <a:gd name="connsiteX415" fmla="*/ 1773299 w 1905000"/>
              <a:gd name="connsiteY415" fmla="*/ 572 h 1412875"/>
              <a:gd name="connsiteX416" fmla="*/ 1778207 w 1905000"/>
              <a:gd name="connsiteY416" fmla="*/ 245 h 1412875"/>
              <a:gd name="connsiteX417" fmla="*/ 1782952 w 1905000"/>
              <a:gd name="connsiteY417" fmla="*/ 82 h 141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</a:cxnLst>
            <a:rect l="l" t="t" r="r" b="b"/>
            <a:pathLst>
              <a:path w="1905000" h="1412875">
                <a:moveTo>
                  <a:pt x="1787696" y="0"/>
                </a:moveTo>
                <a:lnTo>
                  <a:pt x="1792359" y="0"/>
                </a:lnTo>
                <a:lnTo>
                  <a:pt x="1796940" y="82"/>
                </a:lnTo>
                <a:lnTo>
                  <a:pt x="1801276" y="245"/>
                </a:lnTo>
                <a:lnTo>
                  <a:pt x="1805611" y="572"/>
                </a:lnTo>
                <a:lnTo>
                  <a:pt x="1809783" y="900"/>
                </a:lnTo>
                <a:lnTo>
                  <a:pt x="1813955" y="1472"/>
                </a:lnTo>
                <a:lnTo>
                  <a:pt x="1818045" y="1962"/>
                </a:lnTo>
                <a:lnTo>
                  <a:pt x="1821890" y="2617"/>
                </a:lnTo>
                <a:lnTo>
                  <a:pt x="1825734" y="3271"/>
                </a:lnTo>
                <a:lnTo>
                  <a:pt x="1829497" y="4170"/>
                </a:lnTo>
                <a:lnTo>
                  <a:pt x="1833096" y="5069"/>
                </a:lnTo>
                <a:lnTo>
                  <a:pt x="1836614" y="6051"/>
                </a:lnTo>
                <a:lnTo>
                  <a:pt x="1840131" y="7195"/>
                </a:lnTo>
                <a:lnTo>
                  <a:pt x="1843485" y="8340"/>
                </a:lnTo>
                <a:lnTo>
                  <a:pt x="1846757" y="9648"/>
                </a:lnTo>
                <a:lnTo>
                  <a:pt x="1849866" y="10956"/>
                </a:lnTo>
                <a:lnTo>
                  <a:pt x="1853056" y="12428"/>
                </a:lnTo>
                <a:lnTo>
                  <a:pt x="1856001" y="13982"/>
                </a:lnTo>
                <a:lnTo>
                  <a:pt x="1858864" y="15617"/>
                </a:lnTo>
                <a:lnTo>
                  <a:pt x="1861727" y="17334"/>
                </a:lnTo>
                <a:lnTo>
                  <a:pt x="1864427" y="19133"/>
                </a:lnTo>
                <a:lnTo>
                  <a:pt x="1867044" y="21095"/>
                </a:lnTo>
                <a:lnTo>
                  <a:pt x="1869580" y="23057"/>
                </a:lnTo>
                <a:lnTo>
                  <a:pt x="1872034" y="25102"/>
                </a:lnTo>
                <a:lnTo>
                  <a:pt x="1874325" y="27227"/>
                </a:lnTo>
                <a:lnTo>
                  <a:pt x="1876533" y="29517"/>
                </a:lnTo>
                <a:lnTo>
                  <a:pt x="1878742" y="31888"/>
                </a:lnTo>
                <a:lnTo>
                  <a:pt x="1880787" y="34341"/>
                </a:lnTo>
                <a:lnTo>
                  <a:pt x="1882832" y="36876"/>
                </a:lnTo>
                <a:lnTo>
                  <a:pt x="1884632" y="39492"/>
                </a:lnTo>
                <a:lnTo>
                  <a:pt x="1886513" y="42108"/>
                </a:lnTo>
                <a:lnTo>
                  <a:pt x="1888231" y="44888"/>
                </a:lnTo>
                <a:lnTo>
                  <a:pt x="1889867" y="47750"/>
                </a:lnTo>
                <a:lnTo>
                  <a:pt x="1891421" y="50694"/>
                </a:lnTo>
                <a:lnTo>
                  <a:pt x="1892812" y="53801"/>
                </a:lnTo>
                <a:lnTo>
                  <a:pt x="1894284" y="56908"/>
                </a:lnTo>
                <a:lnTo>
                  <a:pt x="1895511" y="60096"/>
                </a:lnTo>
                <a:lnTo>
                  <a:pt x="1896738" y="63449"/>
                </a:lnTo>
                <a:lnTo>
                  <a:pt x="1897883" y="66801"/>
                </a:lnTo>
                <a:lnTo>
                  <a:pt x="1898947" y="70235"/>
                </a:lnTo>
                <a:lnTo>
                  <a:pt x="1899847" y="73914"/>
                </a:lnTo>
                <a:lnTo>
                  <a:pt x="1900746" y="77512"/>
                </a:lnTo>
                <a:lnTo>
                  <a:pt x="1901565" y="81191"/>
                </a:lnTo>
                <a:lnTo>
                  <a:pt x="1902301" y="85034"/>
                </a:lnTo>
                <a:lnTo>
                  <a:pt x="1902873" y="88959"/>
                </a:lnTo>
                <a:lnTo>
                  <a:pt x="1903364" y="92965"/>
                </a:lnTo>
                <a:lnTo>
                  <a:pt x="1903937" y="96972"/>
                </a:lnTo>
                <a:lnTo>
                  <a:pt x="1904264" y="101223"/>
                </a:lnTo>
                <a:lnTo>
                  <a:pt x="1904591" y="105393"/>
                </a:lnTo>
                <a:lnTo>
                  <a:pt x="1904755" y="109727"/>
                </a:lnTo>
                <a:lnTo>
                  <a:pt x="1904918" y="114224"/>
                </a:lnTo>
                <a:lnTo>
                  <a:pt x="1905000" y="118639"/>
                </a:lnTo>
                <a:lnTo>
                  <a:pt x="1905000" y="123218"/>
                </a:lnTo>
                <a:lnTo>
                  <a:pt x="1904837" y="127960"/>
                </a:lnTo>
                <a:lnTo>
                  <a:pt x="1904673" y="132621"/>
                </a:lnTo>
                <a:lnTo>
                  <a:pt x="1904428" y="137445"/>
                </a:lnTo>
                <a:lnTo>
                  <a:pt x="1904182" y="142351"/>
                </a:lnTo>
                <a:lnTo>
                  <a:pt x="1903773" y="147420"/>
                </a:lnTo>
                <a:lnTo>
                  <a:pt x="1903201" y="152489"/>
                </a:lnTo>
                <a:lnTo>
                  <a:pt x="1902628" y="157640"/>
                </a:lnTo>
                <a:lnTo>
                  <a:pt x="1848312" y="952791"/>
                </a:lnTo>
                <a:lnTo>
                  <a:pt x="1846839" y="969553"/>
                </a:lnTo>
                <a:lnTo>
                  <a:pt x="1845612" y="985660"/>
                </a:lnTo>
                <a:lnTo>
                  <a:pt x="1843322" y="1015504"/>
                </a:lnTo>
                <a:lnTo>
                  <a:pt x="1842258" y="1029404"/>
                </a:lnTo>
                <a:lnTo>
                  <a:pt x="1841113" y="1042568"/>
                </a:lnTo>
                <a:lnTo>
                  <a:pt x="1839968" y="1055078"/>
                </a:lnTo>
                <a:lnTo>
                  <a:pt x="1838659" y="1066852"/>
                </a:lnTo>
                <a:lnTo>
                  <a:pt x="1838005" y="1072493"/>
                </a:lnTo>
                <a:lnTo>
                  <a:pt x="1837268" y="1077971"/>
                </a:lnTo>
                <a:lnTo>
                  <a:pt x="1836450" y="1083286"/>
                </a:lnTo>
                <a:lnTo>
                  <a:pt x="1835632" y="1088437"/>
                </a:lnTo>
                <a:lnTo>
                  <a:pt x="1834814" y="1093507"/>
                </a:lnTo>
                <a:lnTo>
                  <a:pt x="1833833" y="1098331"/>
                </a:lnTo>
                <a:lnTo>
                  <a:pt x="1832851" y="1102991"/>
                </a:lnTo>
                <a:lnTo>
                  <a:pt x="1831788" y="1107488"/>
                </a:lnTo>
                <a:lnTo>
                  <a:pt x="1830642" y="1111903"/>
                </a:lnTo>
                <a:lnTo>
                  <a:pt x="1829415" y="1116155"/>
                </a:lnTo>
                <a:lnTo>
                  <a:pt x="1828107" y="1120162"/>
                </a:lnTo>
                <a:lnTo>
                  <a:pt x="1826716" y="1124168"/>
                </a:lnTo>
                <a:lnTo>
                  <a:pt x="1825243" y="1127847"/>
                </a:lnTo>
                <a:lnTo>
                  <a:pt x="1823689" y="1131445"/>
                </a:lnTo>
                <a:lnTo>
                  <a:pt x="1821971" y="1134961"/>
                </a:lnTo>
                <a:lnTo>
                  <a:pt x="1820172" y="1138313"/>
                </a:lnTo>
                <a:lnTo>
                  <a:pt x="1818290" y="1141420"/>
                </a:lnTo>
                <a:lnTo>
                  <a:pt x="1816245" y="1144445"/>
                </a:lnTo>
                <a:lnTo>
                  <a:pt x="1814118" y="1147389"/>
                </a:lnTo>
                <a:lnTo>
                  <a:pt x="1811828" y="1150087"/>
                </a:lnTo>
                <a:lnTo>
                  <a:pt x="1809374" y="1152785"/>
                </a:lnTo>
                <a:lnTo>
                  <a:pt x="1806838" y="1155238"/>
                </a:lnTo>
                <a:lnTo>
                  <a:pt x="1804139" y="1157609"/>
                </a:lnTo>
                <a:lnTo>
                  <a:pt x="1801276" y="1159817"/>
                </a:lnTo>
                <a:lnTo>
                  <a:pt x="1798331" y="1161943"/>
                </a:lnTo>
                <a:lnTo>
                  <a:pt x="1795222" y="1163823"/>
                </a:lnTo>
                <a:lnTo>
                  <a:pt x="1791868" y="1165704"/>
                </a:lnTo>
                <a:lnTo>
                  <a:pt x="1788351" y="1167421"/>
                </a:lnTo>
                <a:lnTo>
                  <a:pt x="1784752" y="1168974"/>
                </a:lnTo>
                <a:lnTo>
                  <a:pt x="1780907" y="1170446"/>
                </a:lnTo>
                <a:lnTo>
                  <a:pt x="1776899" y="1171754"/>
                </a:lnTo>
                <a:lnTo>
                  <a:pt x="1772727" y="1172981"/>
                </a:lnTo>
                <a:lnTo>
                  <a:pt x="1768309" y="1174044"/>
                </a:lnTo>
                <a:lnTo>
                  <a:pt x="1763729" y="1175025"/>
                </a:lnTo>
                <a:lnTo>
                  <a:pt x="1758902" y="1175924"/>
                </a:lnTo>
                <a:lnTo>
                  <a:pt x="1753994" y="1176660"/>
                </a:lnTo>
                <a:lnTo>
                  <a:pt x="1748759" y="1177232"/>
                </a:lnTo>
                <a:lnTo>
                  <a:pt x="1743360" y="1177723"/>
                </a:lnTo>
                <a:lnTo>
                  <a:pt x="1737716" y="1178214"/>
                </a:lnTo>
                <a:lnTo>
                  <a:pt x="1731744" y="1178459"/>
                </a:lnTo>
                <a:lnTo>
                  <a:pt x="1725691" y="1178704"/>
                </a:lnTo>
                <a:lnTo>
                  <a:pt x="1719392" y="1178704"/>
                </a:lnTo>
                <a:lnTo>
                  <a:pt x="1712766" y="1178704"/>
                </a:lnTo>
                <a:lnTo>
                  <a:pt x="1705976" y="1178622"/>
                </a:lnTo>
                <a:lnTo>
                  <a:pt x="1698860" y="1178377"/>
                </a:lnTo>
                <a:lnTo>
                  <a:pt x="1691498" y="1178050"/>
                </a:lnTo>
                <a:lnTo>
                  <a:pt x="1683890" y="1177560"/>
                </a:lnTo>
                <a:lnTo>
                  <a:pt x="1676119" y="1176987"/>
                </a:lnTo>
                <a:lnTo>
                  <a:pt x="552326" y="1152949"/>
                </a:lnTo>
                <a:lnTo>
                  <a:pt x="550690" y="1155320"/>
                </a:lnTo>
                <a:lnTo>
                  <a:pt x="548236" y="1158345"/>
                </a:lnTo>
                <a:lnTo>
                  <a:pt x="545045" y="1162188"/>
                </a:lnTo>
                <a:lnTo>
                  <a:pt x="541037" y="1166767"/>
                </a:lnTo>
                <a:lnTo>
                  <a:pt x="536047" y="1172163"/>
                </a:lnTo>
                <a:lnTo>
                  <a:pt x="530158" y="1178459"/>
                </a:lnTo>
                <a:lnTo>
                  <a:pt x="526804" y="1181811"/>
                </a:lnTo>
                <a:lnTo>
                  <a:pt x="523123" y="1185409"/>
                </a:lnTo>
                <a:lnTo>
                  <a:pt x="519278" y="1189252"/>
                </a:lnTo>
                <a:lnTo>
                  <a:pt x="515024" y="1193258"/>
                </a:lnTo>
                <a:lnTo>
                  <a:pt x="510525" y="1197510"/>
                </a:lnTo>
                <a:lnTo>
                  <a:pt x="505699" y="1201925"/>
                </a:lnTo>
                <a:lnTo>
                  <a:pt x="500545" y="1206586"/>
                </a:lnTo>
                <a:lnTo>
                  <a:pt x="495146" y="1211410"/>
                </a:lnTo>
                <a:lnTo>
                  <a:pt x="489338" y="1216479"/>
                </a:lnTo>
                <a:lnTo>
                  <a:pt x="483121" y="1221712"/>
                </a:lnTo>
                <a:lnTo>
                  <a:pt x="476659" y="1227190"/>
                </a:lnTo>
                <a:lnTo>
                  <a:pt x="469706" y="1232914"/>
                </a:lnTo>
                <a:lnTo>
                  <a:pt x="462589" y="1238800"/>
                </a:lnTo>
                <a:lnTo>
                  <a:pt x="454900" y="1244851"/>
                </a:lnTo>
                <a:lnTo>
                  <a:pt x="446883" y="1251229"/>
                </a:lnTo>
                <a:lnTo>
                  <a:pt x="438540" y="1257770"/>
                </a:lnTo>
                <a:lnTo>
                  <a:pt x="429623" y="1264556"/>
                </a:lnTo>
                <a:lnTo>
                  <a:pt x="420461" y="1271506"/>
                </a:lnTo>
                <a:lnTo>
                  <a:pt x="410727" y="1278701"/>
                </a:lnTo>
                <a:lnTo>
                  <a:pt x="400665" y="1286142"/>
                </a:lnTo>
                <a:lnTo>
                  <a:pt x="395675" y="1289657"/>
                </a:lnTo>
                <a:lnTo>
                  <a:pt x="390522" y="1293173"/>
                </a:lnTo>
                <a:lnTo>
                  <a:pt x="385123" y="1296689"/>
                </a:lnTo>
                <a:lnTo>
                  <a:pt x="379560" y="1300123"/>
                </a:lnTo>
                <a:lnTo>
                  <a:pt x="373834" y="1303557"/>
                </a:lnTo>
                <a:lnTo>
                  <a:pt x="367863" y="1306910"/>
                </a:lnTo>
                <a:lnTo>
                  <a:pt x="361809" y="1310262"/>
                </a:lnTo>
                <a:lnTo>
                  <a:pt x="355674" y="1313532"/>
                </a:lnTo>
                <a:lnTo>
                  <a:pt x="349294" y="1316721"/>
                </a:lnTo>
                <a:lnTo>
                  <a:pt x="342831" y="1319910"/>
                </a:lnTo>
                <a:lnTo>
                  <a:pt x="336369" y="1323099"/>
                </a:lnTo>
                <a:lnTo>
                  <a:pt x="329580" y="1326206"/>
                </a:lnTo>
                <a:lnTo>
                  <a:pt x="322790" y="1329231"/>
                </a:lnTo>
                <a:lnTo>
                  <a:pt x="316000" y="1332256"/>
                </a:lnTo>
                <a:lnTo>
                  <a:pt x="308965" y="1335200"/>
                </a:lnTo>
                <a:lnTo>
                  <a:pt x="302012" y="1338143"/>
                </a:lnTo>
                <a:lnTo>
                  <a:pt x="294896" y="1341005"/>
                </a:lnTo>
                <a:lnTo>
                  <a:pt x="287697" y="1343785"/>
                </a:lnTo>
                <a:lnTo>
                  <a:pt x="280580" y="1346565"/>
                </a:lnTo>
                <a:lnTo>
                  <a:pt x="273382" y="1349345"/>
                </a:lnTo>
                <a:lnTo>
                  <a:pt x="266020" y="1351961"/>
                </a:lnTo>
                <a:lnTo>
                  <a:pt x="258821" y="1354660"/>
                </a:lnTo>
                <a:lnTo>
                  <a:pt x="244178" y="1359729"/>
                </a:lnTo>
                <a:lnTo>
                  <a:pt x="229700" y="1364635"/>
                </a:lnTo>
                <a:lnTo>
                  <a:pt x="215139" y="1369377"/>
                </a:lnTo>
                <a:lnTo>
                  <a:pt x="200905" y="1373792"/>
                </a:lnTo>
                <a:lnTo>
                  <a:pt x="186835" y="1378126"/>
                </a:lnTo>
                <a:lnTo>
                  <a:pt x="173093" y="1382214"/>
                </a:lnTo>
                <a:lnTo>
                  <a:pt x="159759" y="1385975"/>
                </a:lnTo>
                <a:lnTo>
                  <a:pt x="146834" y="1389573"/>
                </a:lnTo>
                <a:lnTo>
                  <a:pt x="134319" y="1392925"/>
                </a:lnTo>
                <a:lnTo>
                  <a:pt x="122539" y="1396032"/>
                </a:lnTo>
                <a:lnTo>
                  <a:pt x="111414" y="1398894"/>
                </a:lnTo>
                <a:lnTo>
                  <a:pt x="100944" y="1401510"/>
                </a:lnTo>
                <a:lnTo>
                  <a:pt x="91291" y="1403881"/>
                </a:lnTo>
                <a:lnTo>
                  <a:pt x="74685" y="1407724"/>
                </a:lnTo>
                <a:lnTo>
                  <a:pt x="62169" y="1410586"/>
                </a:lnTo>
                <a:lnTo>
                  <a:pt x="54153" y="1412303"/>
                </a:lnTo>
                <a:lnTo>
                  <a:pt x="51453" y="1412875"/>
                </a:lnTo>
                <a:lnTo>
                  <a:pt x="60206" y="1408133"/>
                </a:lnTo>
                <a:lnTo>
                  <a:pt x="68795" y="1403391"/>
                </a:lnTo>
                <a:lnTo>
                  <a:pt x="77139" y="1398812"/>
                </a:lnTo>
                <a:lnTo>
                  <a:pt x="85319" y="1394233"/>
                </a:lnTo>
                <a:lnTo>
                  <a:pt x="93254" y="1389654"/>
                </a:lnTo>
                <a:lnTo>
                  <a:pt x="101025" y="1385239"/>
                </a:lnTo>
                <a:lnTo>
                  <a:pt x="108633" y="1380742"/>
                </a:lnTo>
                <a:lnTo>
                  <a:pt x="115913" y="1376327"/>
                </a:lnTo>
                <a:lnTo>
                  <a:pt x="123194" y="1371993"/>
                </a:lnTo>
                <a:lnTo>
                  <a:pt x="130229" y="1367660"/>
                </a:lnTo>
                <a:lnTo>
                  <a:pt x="136936" y="1363490"/>
                </a:lnTo>
                <a:lnTo>
                  <a:pt x="143644" y="1359238"/>
                </a:lnTo>
                <a:lnTo>
                  <a:pt x="150025" y="1355068"/>
                </a:lnTo>
                <a:lnTo>
                  <a:pt x="156242" y="1351062"/>
                </a:lnTo>
                <a:lnTo>
                  <a:pt x="162377" y="1346974"/>
                </a:lnTo>
                <a:lnTo>
                  <a:pt x="168266" y="1342967"/>
                </a:lnTo>
                <a:lnTo>
                  <a:pt x="173993" y="1338961"/>
                </a:lnTo>
                <a:lnTo>
                  <a:pt x="179555" y="1335118"/>
                </a:lnTo>
                <a:lnTo>
                  <a:pt x="184954" y="1331275"/>
                </a:lnTo>
                <a:lnTo>
                  <a:pt x="190189" y="1327432"/>
                </a:lnTo>
                <a:lnTo>
                  <a:pt x="195261" y="1323753"/>
                </a:lnTo>
                <a:lnTo>
                  <a:pt x="200169" y="1319910"/>
                </a:lnTo>
                <a:lnTo>
                  <a:pt x="204914" y="1316312"/>
                </a:lnTo>
                <a:lnTo>
                  <a:pt x="209495" y="1312715"/>
                </a:lnTo>
                <a:lnTo>
                  <a:pt x="213912" y="1309117"/>
                </a:lnTo>
                <a:lnTo>
                  <a:pt x="218165" y="1305601"/>
                </a:lnTo>
                <a:lnTo>
                  <a:pt x="222337" y="1302086"/>
                </a:lnTo>
                <a:lnTo>
                  <a:pt x="226264" y="1298651"/>
                </a:lnTo>
                <a:lnTo>
                  <a:pt x="230109" y="1295217"/>
                </a:lnTo>
                <a:lnTo>
                  <a:pt x="233790" y="1291947"/>
                </a:lnTo>
                <a:lnTo>
                  <a:pt x="237307" y="1288595"/>
                </a:lnTo>
                <a:lnTo>
                  <a:pt x="240743" y="1285406"/>
                </a:lnTo>
                <a:lnTo>
                  <a:pt x="243933" y="1282135"/>
                </a:lnTo>
                <a:lnTo>
                  <a:pt x="247042" y="1278946"/>
                </a:lnTo>
                <a:lnTo>
                  <a:pt x="249986" y="1275839"/>
                </a:lnTo>
                <a:lnTo>
                  <a:pt x="252849" y="1272732"/>
                </a:lnTo>
                <a:lnTo>
                  <a:pt x="255549" y="1269707"/>
                </a:lnTo>
                <a:lnTo>
                  <a:pt x="258167" y="1266764"/>
                </a:lnTo>
                <a:lnTo>
                  <a:pt x="260621" y="1263738"/>
                </a:lnTo>
                <a:lnTo>
                  <a:pt x="262993" y="1260795"/>
                </a:lnTo>
                <a:lnTo>
                  <a:pt x="265202" y="1257933"/>
                </a:lnTo>
                <a:lnTo>
                  <a:pt x="267328" y="1255153"/>
                </a:lnTo>
                <a:lnTo>
                  <a:pt x="269373" y="1252373"/>
                </a:lnTo>
                <a:lnTo>
                  <a:pt x="271173" y="1249593"/>
                </a:lnTo>
                <a:lnTo>
                  <a:pt x="272973" y="1246895"/>
                </a:lnTo>
                <a:lnTo>
                  <a:pt x="274527" y="1244279"/>
                </a:lnTo>
                <a:lnTo>
                  <a:pt x="276081" y="1241662"/>
                </a:lnTo>
                <a:lnTo>
                  <a:pt x="277554" y="1239046"/>
                </a:lnTo>
                <a:lnTo>
                  <a:pt x="278862" y="1236511"/>
                </a:lnTo>
                <a:lnTo>
                  <a:pt x="280089" y="1234058"/>
                </a:lnTo>
                <a:lnTo>
                  <a:pt x="281235" y="1231687"/>
                </a:lnTo>
                <a:lnTo>
                  <a:pt x="282216" y="1229234"/>
                </a:lnTo>
                <a:lnTo>
                  <a:pt x="283198" y="1226863"/>
                </a:lnTo>
                <a:lnTo>
                  <a:pt x="284016" y="1224492"/>
                </a:lnTo>
                <a:lnTo>
                  <a:pt x="284752" y="1222202"/>
                </a:lnTo>
                <a:lnTo>
                  <a:pt x="285407" y="1219913"/>
                </a:lnTo>
                <a:lnTo>
                  <a:pt x="285979" y="1217705"/>
                </a:lnTo>
                <a:lnTo>
                  <a:pt x="286470" y="1215580"/>
                </a:lnTo>
                <a:lnTo>
                  <a:pt x="286879" y="1213454"/>
                </a:lnTo>
                <a:lnTo>
                  <a:pt x="287206" y="1211328"/>
                </a:lnTo>
                <a:lnTo>
                  <a:pt x="287370" y="1209202"/>
                </a:lnTo>
                <a:lnTo>
                  <a:pt x="287533" y="1207158"/>
                </a:lnTo>
                <a:lnTo>
                  <a:pt x="287697" y="1205277"/>
                </a:lnTo>
                <a:lnTo>
                  <a:pt x="287697" y="1203315"/>
                </a:lnTo>
                <a:lnTo>
                  <a:pt x="287615" y="1201353"/>
                </a:lnTo>
                <a:lnTo>
                  <a:pt x="287533" y="1199554"/>
                </a:lnTo>
                <a:lnTo>
                  <a:pt x="287370" y="1197673"/>
                </a:lnTo>
                <a:lnTo>
                  <a:pt x="287124" y="1195875"/>
                </a:lnTo>
                <a:lnTo>
                  <a:pt x="286797" y="1194158"/>
                </a:lnTo>
                <a:lnTo>
                  <a:pt x="286470" y="1192359"/>
                </a:lnTo>
                <a:lnTo>
                  <a:pt x="286061" y="1190642"/>
                </a:lnTo>
                <a:lnTo>
                  <a:pt x="285652" y="1189006"/>
                </a:lnTo>
                <a:lnTo>
                  <a:pt x="284998" y="1187371"/>
                </a:lnTo>
                <a:lnTo>
                  <a:pt x="284507" y="1185736"/>
                </a:lnTo>
                <a:lnTo>
                  <a:pt x="283852" y="1184264"/>
                </a:lnTo>
                <a:lnTo>
                  <a:pt x="283198" y="1182711"/>
                </a:lnTo>
                <a:lnTo>
                  <a:pt x="282462" y="1181239"/>
                </a:lnTo>
                <a:lnTo>
                  <a:pt x="281725" y="1179767"/>
                </a:lnTo>
                <a:lnTo>
                  <a:pt x="280171" y="1176987"/>
                </a:lnTo>
                <a:lnTo>
                  <a:pt x="278372" y="1174371"/>
                </a:lnTo>
                <a:lnTo>
                  <a:pt x="276490" y="1171836"/>
                </a:lnTo>
                <a:lnTo>
                  <a:pt x="274445" y="1169383"/>
                </a:lnTo>
                <a:lnTo>
                  <a:pt x="272482" y="1167176"/>
                </a:lnTo>
                <a:lnTo>
                  <a:pt x="270355" y="1165050"/>
                </a:lnTo>
                <a:lnTo>
                  <a:pt x="268146" y="1163006"/>
                </a:lnTo>
                <a:lnTo>
                  <a:pt x="265856" y="1161125"/>
                </a:lnTo>
                <a:lnTo>
                  <a:pt x="263647" y="1159408"/>
                </a:lnTo>
                <a:lnTo>
                  <a:pt x="261439" y="1157691"/>
                </a:lnTo>
                <a:lnTo>
                  <a:pt x="259230" y="1156137"/>
                </a:lnTo>
                <a:lnTo>
                  <a:pt x="257021" y="1154829"/>
                </a:lnTo>
                <a:lnTo>
                  <a:pt x="254894" y="1153439"/>
                </a:lnTo>
                <a:lnTo>
                  <a:pt x="252768" y="1152295"/>
                </a:lnTo>
                <a:lnTo>
                  <a:pt x="250886" y="1151313"/>
                </a:lnTo>
                <a:lnTo>
                  <a:pt x="247205" y="1149433"/>
                </a:lnTo>
                <a:lnTo>
                  <a:pt x="244097" y="1148043"/>
                </a:lnTo>
                <a:lnTo>
                  <a:pt x="241724" y="1147062"/>
                </a:lnTo>
                <a:lnTo>
                  <a:pt x="239679" y="1146326"/>
                </a:lnTo>
                <a:lnTo>
                  <a:pt x="202950" y="1145508"/>
                </a:lnTo>
                <a:lnTo>
                  <a:pt x="195016" y="1145426"/>
                </a:lnTo>
                <a:lnTo>
                  <a:pt x="187163" y="1145263"/>
                </a:lnTo>
                <a:lnTo>
                  <a:pt x="179555" y="1145018"/>
                </a:lnTo>
                <a:lnTo>
                  <a:pt x="172029" y="1144527"/>
                </a:lnTo>
                <a:lnTo>
                  <a:pt x="164667" y="1143955"/>
                </a:lnTo>
                <a:lnTo>
                  <a:pt x="157632" y="1143219"/>
                </a:lnTo>
                <a:lnTo>
                  <a:pt x="154115" y="1142646"/>
                </a:lnTo>
                <a:lnTo>
                  <a:pt x="150597" y="1142238"/>
                </a:lnTo>
                <a:lnTo>
                  <a:pt x="147162" y="1141665"/>
                </a:lnTo>
                <a:lnTo>
                  <a:pt x="143808" y="1141093"/>
                </a:lnTo>
                <a:lnTo>
                  <a:pt x="140454" y="1140439"/>
                </a:lnTo>
                <a:lnTo>
                  <a:pt x="137182" y="1139703"/>
                </a:lnTo>
                <a:lnTo>
                  <a:pt x="133910" y="1138967"/>
                </a:lnTo>
                <a:lnTo>
                  <a:pt x="130719" y="1138149"/>
                </a:lnTo>
                <a:lnTo>
                  <a:pt x="127611" y="1137250"/>
                </a:lnTo>
                <a:lnTo>
                  <a:pt x="124421" y="1136269"/>
                </a:lnTo>
                <a:lnTo>
                  <a:pt x="121394" y="1135370"/>
                </a:lnTo>
                <a:lnTo>
                  <a:pt x="118367" y="1134225"/>
                </a:lnTo>
                <a:lnTo>
                  <a:pt x="115422" y="1133162"/>
                </a:lnTo>
                <a:lnTo>
                  <a:pt x="112559" y="1131854"/>
                </a:lnTo>
                <a:lnTo>
                  <a:pt x="109696" y="1130627"/>
                </a:lnTo>
                <a:lnTo>
                  <a:pt x="106833" y="1129319"/>
                </a:lnTo>
                <a:lnTo>
                  <a:pt x="104134" y="1127929"/>
                </a:lnTo>
                <a:lnTo>
                  <a:pt x="101434" y="1126376"/>
                </a:lnTo>
                <a:lnTo>
                  <a:pt x="98735" y="1124904"/>
                </a:lnTo>
                <a:lnTo>
                  <a:pt x="96117" y="1123269"/>
                </a:lnTo>
                <a:lnTo>
                  <a:pt x="93418" y="1121388"/>
                </a:lnTo>
                <a:lnTo>
                  <a:pt x="90800" y="1119589"/>
                </a:lnTo>
                <a:lnTo>
                  <a:pt x="88182" y="1117545"/>
                </a:lnTo>
                <a:lnTo>
                  <a:pt x="85565" y="1115337"/>
                </a:lnTo>
                <a:lnTo>
                  <a:pt x="82947" y="1113048"/>
                </a:lnTo>
                <a:lnTo>
                  <a:pt x="80493" y="1110759"/>
                </a:lnTo>
                <a:lnTo>
                  <a:pt x="78039" y="1108306"/>
                </a:lnTo>
                <a:lnTo>
                  <a:pt x="75667" y="1105689"/>
                </a:lnTo>
                <a:lnTo>
                  <a:pt x="73376" y="1103073"/>
                </a:lnTo>
                <a:lnTo>
                  <a:pt x="71249" y="1100211"/>
                </a:lnTo>
                <a:lnTo>
                  <a:pt x="69041" y="1097349"/>
                </a:lnTo>
                <a:lnTo>
                  <a:pt x="66914" y="1094242"/>
                </a:lnTo>
                <a:lnTo>
                  <a:pt x="64951" y="1091054"/>
                </a:lnTo>
                <a:lnTo>
                  <a:pt x="62906" y="1087783"/>
                </a:lnTo>
                <a:lnTo>
                  <a:pt x="61106" y="1084431"/>
                </a:lnTo>
                <a:lnTo>
                  <a:pt x="59306" y="1080833"/>
                </a:lnTo>
                <a:lnTo>
                  <a:pt x="57507" y="1077236"/>
                </a:lnTo>
                <a:lnTo>
                  <a:pt x="55871" y="1073474"/>
                </a:lnTo>
                <a:lnTo>
                  <a:pt x="54317" y="1069550"/>
                </a:lnTo>
                <a:lnTo>
                  <a:pt x="52844" y="1065543"/>
                </a:lnTo>
                <a:lnTo>
                  <a:pt x="51372" y="1061292"/>
                </a:lnTo>
                <a:lnTo>
                  <a:pt x="49981" y="1057040"/>
                </a:lnTo>
                <a:lnTo>
                  <a:pt x="48672" y="1052543"/>
                </a:lnTo>
                <a:lnTo>
                  <a:pt x="47445" y="1047882"/>
                </a:lnTo>
                <a:lnTo>
                  <a:pt x="46300" y="1043140"/>
                </a:lnTo>
                <a:lnTo>
                  <a:pt x="45237" y="1038316"/>
                </a:lnTo>
                <a:lnTo>
                  <a:pt x="44255" y="1033247"/>
                </a:lnTo>
                <a:lnTo>
                  <a:pt x="43355" y="1028096"/>
                </a:lnTo>
                <a:lnTo>
                  <a:pt x="42537" y="1022699"/>
                </a:lnTo>
                <a:lnTo>
                  <a:pt x="41801" y="1017221"/>
                </a:lnTo>
                <a:lnTo>
                  <a:pt x="41065" y="1011579"/>
                </a:lnTo>
                <a:lnTo>
                  <a:pt x="40492" y="1005692"/>
                </a:lnTo>
                <a:lnTo>
                  <a:pt x="40001" y="999724"/>
                </a:lnTo>
                <a:lnTo>
                  <a:pt x="39510" y="993591"/>
                </a:lnTo>
                <a:lnTo>
                  <a:pt x="573" y="313155"/>
                </a:lnTo>
                <a:lnTo>
                  <a:pt x="409" y="309721"/>
                </a:lnTo>
                <a:lnTo>
                  <a:pt x="246" y="306450"/>
                </a:lnTo>
                <a:lnTo>
                  <a:pt x="82" y="303180"/>
                </a:lnTo>
                <a:lnTo>
                  <a:pt x="0" y="299991"/>
                </a:lnTo>
                <a:lnTo>
                  <a:pt x="0" y="296884"/>
                </a:lnTo>
                <a:lnTo>
                  <a:pt x="82" y="293695"/>
                </a:lnTo>
                <a:lnTo>
                  <a:pt x="164" y="290670"/>
                </a:lnTo>
                <a:lnTo>
                  <a:pt x="327" y="287644"/>
                </a:lnTo>
                <a:lnTo>
                  <a:pt x="491" y="284701"/>
                </a:lnTo>
                <a:lnTo>
                  <a:pt x="736" y="281839"/>
                </a:lnTo>
                <a:lnTo>
                  <a:pt x="1064" y="279059"/>
                </a:lnTo>
                <a:lnTo>
                  <a:pt x="1473" y="276279"/>
                </a:lnTo>
                <a:lnTo>
                  <a:pt x="1882" y="273499"/>
                </a:lnTo>
                <a:lnTo>
                  <a:pt x="2291" y="270801"/>
                </a:lnTo>
                <a:lnTo>
                  <a:pt x="2781" y="268185"/>
                </a:lnTo>
                <a:lnTo>
                  <a:pt x="3354" y="265650"/>
                </a:lnTo>
                <a:lnTo>
                  <a:pt x="3927" y="263115"/>
                </a:lnTo>
                <a:lnTo>
                  <a:pt x="4663" y="260581"/>
                </a:lnTo>
                <a:lnTo>
                  <a:pt x="5317" y="258128"/>
                </a:lnTo>
                <a:lnTo>
                  <a:pt x="6053" y="255757"/>
                </a:lnTo>
                <a:lnTo>
                  <a:pt x="6953" y="253467"/>
                </a:lnTo>
                <a:lnTo>
                  <a:pt x="7771" y="251260"/>
                </a:lnTo>
                <a:lnTo>
                  <a:pt x="8589" y="248970"/>
                </a:lnTo>
                <a:lnTo>
                  <a:pt x="9653" y="246763"/>
                </a:lnTo>
                <a:lnTo>
                  <a:pt x="10553" y="244637"/>
                </a:lnTo>
                <a:lnTo>
                  <a:pt x="11616" y="242511"/>
                </a:lnTo>
                <a:lnTo>
                  <a:pt x="12679" y="240549"/>
                </a:lnTo>
                <a:lnTo>
                  <a:pt x="13825" y="238586"/>
                </a:lnTo>
                <a:lnTo>
                  <a:pt x="14970" y="236624"/>
                </a:lnTo>
                <a:lnTo>
                  <a:pt x="16197" y="234743"/>
                </a:lnTo>
                <a:lnTo>
                  <a:pt x="17506" y="232945"/>
                </a:lnTo>
                <a:lnTo>
                  <a:pt x="18733" y="231146"/>
                </a:lnTo>
                <a:lnTo>
                  <a:pt x="20042" y="229347"/>
                </a:lnTo>
                <a:lnTo>
                  <a:pt x="21432" y="227712"/>
                </a:lnTo>
                <a:lnTo>
                  <a:pt x="22905" y="226076"/>
                </a:lnTo>
                <a:lnTo>
                  <a:pt x="24295" y="224523"/>
                </a:lnTo>
                <a:lnTo>
                  <a:pt x="25849" y="222888"/>
                </a:lnTo>
                <a:lnTo>
                  <a:pt x="27404" y="221334"/>
                </a:lnTo>
                <a:lnTo>
                  <a:pt x="28958" y="219944"/>
                </a:lnTo>
                <a:lnTo>
                  <a:pt x="30594" y="218554"/>
                </a:lnTo>
                <a:lnTo>
                  <a:pt x="32230" y="217164"/>
                </a:lnTo>
                <a:lnTo>
                  <a:pt x="34030" y="215856"/>
                </a:lnTo>
                <a:lnTo>
                  <a:pt x="35666" y="214630"/>
                </a:lnTo>
                <a:lnTo>
                  <a:pt x="37465" y="213321"/>
                </a:lnTo>
                <a:lnTo>
                  <a:pt x="39347" y="212177"/>
                </a:lnTo>
                <a:lnTo>
                  <a:pt x="41146" y="211114"/>
                </a:lnTo>
                <a:lnTo>
                  <a:pt x="43028" y="209969"/>
                </a:lnTo>
                <a:lnTo>
                  <a:pt x="44991" y="208988"/>
                </a:lnTo>
                <a:lnTo>
                  <a:pt x="46954" y="207925"/>
                </a:lnTo>
                <a:lnTo>
                  <a:pt x="48918" y="207026"/>
                </a:lnTo>
                <a:lnTo>
                  <a:pt x="50963" y="206126"/>
                </a:lnTo>
                <a:lnTo>
                  <a:pt x="53008" y="205227"/>
                </a:lnTo>
                <a:lnTo>
                  <a:pt x="55135" y="204409"/>
                </a:lnTo>
                <a:lnTo>
                  <a:pt x="57180" y="203673"/>
                </a:lnTo>
                <a:lnTo>
                  <a:pt x="59388" y="203019"/>
                </a:lnTo>
                <a:lnTo>
                  <a:pt x="61597" y="202283"/>
                </a:lnTo>
                <a:lnTo>
                  <a:pt x="63887" y="201629"/>
                </a:lnTo>
                <a:lnTo>
                  <a:pt x="66096" y="201057"/>
                </a:lnTo>
                <a:lnTo>
                  <a:pt x="70677" y="199994"/>
                </a:lnTo>
                <a:lnTo>
                  <a:pt x="75421" y="199094"/>
                </a:lnTo>
                <a:lnTo>
                  <a:pt x="80329" y="198440"/>
                </a:lnTo>
                <a:lnTo>
                  <a:pt x="1583110" y="21586"/>
                </a:lnTo>
                <a:lnTo>
                  <a:pt x="1609287" y="18397"/>
                </a:lnTo>
                <a:lnTo>
                  <a:pt x="1632764" y="15535"/>
                </a:lnTo>
                <a:lnTo>
                  <a:pt x="1654687" y="12755"/>
                </a:lnTo>
                <a:lnTo>
                  <a:pt x="1675628" y="10221"/>
                </a:lnTo>
                <a:lnTo>
                  <a:pt x="1696569" y="7768"/>
                </a:lnTo>
                <a:lnTo>
                  <a:pt x="1707367" y="6541"/>
                </a:lnTo>
                <a:lnTo>
                  <a:pt x="1718410" y="5397"/>
                </a:lnTo>
                <a:lnTo>
                  <a:pt x="1730026" y="4252"/>
                </a:lnTo>
                <a:lnTo>
                  <a:pt x="1742051" y="3107"/>
                </a:lnTo>
                <a:lnTo>
                  <a:pt x="1754812" y="2044"/>
                </a:lnTo>
                <a:lnTo>
                  <a:pt x="1768228" y="900"/>
                </a:lnTo>
                <a:lnTo>
                  <a:pt x="1773299" y="572"/>
                </a:lnTo>
                <a:lnTo>
                  <a:pt x="1778207" y="245"/>
                </a:lnTo>
                <a:lnTo>
                  <a:pt x="1782952" y="82"/>
                </a:lnTo>
                <a:close/>
              </a:path>
            </a:pathLst>
          </a:custGeom>
          <a:noFill/>
          <a:ln w="76200">
            <a:solidFill>
              <a:srgbClr val="F8A3A4"/>
            </a:solidFill>
          </a:ln>
        </p:spPr>
        <p:txBody>
          <a:bodyPr bIns="216000" anchor="ctr"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" name="陈戈 - 旅行的意义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fade in="500.000000" out="500.000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18985" y="334111"/>
            <a:ext cx="609600" cy="6096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12495" y="715010"/>
            <a:ext cx="47345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/>
              <a:t>二次根式及其化简</a:t>
            </a:r>
            <a:endParaRPr lang="zh-CN" altLang="en-US" sz="40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 numSld="999" showWhenStopped="0">
                <p:cTn id="1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  <p:bldP spid="11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文本框 90"/>
          <p:cNvSpPr txBox="1"/>
          <p:nvPr/>
        </p:nvSpPr>
        <p:spPr>
          <a:xfrm>
            <a:off x="3881063" y="243504"/>
            <a:ext cx="29155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场练兵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1857375" y="1061085"/>
            <a:ext cx="69627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列式子是最简二次根式的有哪些？</a:t>
            </a:r>
            <a:endParaRPr lang="zh-CN" altLang="en-US" sz="20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6" name="对象 9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4393" y="1620520"/>
          <a:ext cx="9347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469900" imgH="215900" progId="Equation.KSEE3">
                  <p:embed/>
                </p:oleObj>
              </mc:Choice>
              <mc:Fallback>
                <p:oleObj name="" r:id="rId1" imgW="4699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393" y="1620520"/>
                        <a:ext cx="9347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08033" y="1459865"/>
          <a:ext cx="871220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" r:id="rId3" imgW="444500" imgH="444500" progId="Equation.KSEE3">
                  <p:embed/>
                </p:oleObj>
              </mc:Choice>
              <mc:Fallback>
                <p:oleObj name="" r:id="rId3" imgW="444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033" y="1459865"/>
                        <a:ext cx="871220" cy="77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9135" y="1496060"/>
          <a:ext cx="849630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" r:id="rId5" imgW="457200" imgH="419100" progId="Equation.KSEE3">
                  <p:embed/>
                </p:oleObj>
              </mc:Choice>
              <mc:Fallback>
                <p:oleObj name="" r:id="rId5" imgW="457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135" y="1496060"/>
                        <a:ext cx="849630" cy="77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6748" y="1672908"/>
          <a:ext cx="89725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" r:id="rId7" imgW="482600" imgH="228600" progId="Equation.KSEE3">
                  <p:embed/>
                </p:oleObj>
              </mc:Choice>
              <mc:Fallback>
                <p:oleObj name="" r:id="rId7" imgW="482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6748" y="1672908"/>
                        <a:ext cx="89725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2650" y="2461895"/>
          <a:ext cx="95186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" r:id="rId9" imgW="482600" imgH="254000" progId="Equation.KSEE3">
                  <p:embed/>
                </p:oleObj>
              </mc:Choice>
              <mc:Fallback>
                <p:oleObj name="" r:id="rId9" imgW="482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2650" y="2461895"/>
                        <a:ext cx="95186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1038" y="2465070"/>
          <a:ext cx="1377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" r:id="rId11" imgW="698500" imgH="254000" progId="Equation.KSEE3">
                  <p:embed/>
                </p:oleObj>
              </mc:Choice>
              <mc:Fallback>
                <p:oleObj name="" r:id="rId11" imgW="6985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1038" y="2465070"/>
                        <a:ext cx="13779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21561" y="3185795"/>
          <a:ext cx="63055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" r:id="rId13" imgW="316865" imgH="215900" progId="Equation.KSEE3">
                  <p:embed/>
                </p:oleObj>
              </mc:Choice>
              <mc:Fallback>
                <p:oleObj name="" r:id="rId13" imgW="3168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1561" y="3185795"/>
                        <a:ext cx="63055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27033" y="3176270"/>
          <a:ext cx="108585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" r:id="rId15" imgW="545465" imgH="228600" progId="Equation.KSEE3">
                  <p:embed/>
                </p:oleObj>
              </mc:Choice>
              <mc:Fallback>
                <p:oleObj name="" r:id="rId15" imgW="5454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7033" y="3176270"/>
                        <a:ext cx="108585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2753" y="3185795"/>
          <a:ext cx="85979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" r:id="rId17" imgW="431800" imgH="228600" progId="Equation.KSEE3">
                  <p:embed/>
                </p:oleObj>
              </mc:Choice>
              <mc:Fallback>
                <p:oleObj name="" r:id="rId17" imgW="431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2753" y="3185795"/>
                        <a:ext cx="85979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文本框 113"/>
          <p:cNvSpPr txBox="1"/>
          <p:nvPr/>
        </p:nvSpPr>
        <p:spPr>
          <a:xfrm>
            <a:off x="2571750" y="2001520"/>
            <a:ext cx="4889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3690620" y="2098675"/>
            <a:ext cx="4889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4765675" y="2098675"/>
            <a:ext cx="4889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6061075" y="2049780"/>
            <a:ext cx="3498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6801" y="3205163"/>
          <a:ext cx="54356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19" imgW="292100" imgH="228600" progId="Equation.KSEE3">
                  <p:embed/>
                </p:oleObj>
              </mc:Choice>
              <mc:Fallback>
                <p:oleObj name="" r:id="rId19" imgW="292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6801" y="3205163"/>
                        <a:ext cx="54356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38781" y="3205163"/>
          <a:ext cx="99314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21" imgW="533400" imgH="228600" progId="Equation.KSEE3">
                  <p:embed/>
                </p:oleObj>
              </mc:Choice>
              <mc:Fallback>
                <p:oleObj name="" r:id="rId21" imgW="533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38781" y="3205163"/>
                        <a:ext cx="99314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19551" y="3205163"/>
          <a:ext cx="1206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23" imgW="647700" imgH="228600" progId="Equation.KSEE3">
                  <p:embed/>
                </p:oleObj>
              </mc:Choice>
              <mc:Fallback>
                <p:oleObj name="" r:id="rId23" imgW="6477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9551" y="3205163"/>
                        <a:ext cx="12065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24735" y="3167380"/>
          <a:ext cx="60134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25" imgW="304800" imgH="254000" progId="Equation.KSEE3">
                  <p:embed/>
                </p:oleObj>
              </mc:Choice>
              <mc:Fallback>
                <p:oleObj name="" r:id="rId25" imgW="3048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24735" y="3167380"/>
                        <a:ext cx="60134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90850" y="3167380"/>
          <a:ext cx="100266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27" imgW="508000" imgH="254000" progId="Equation.KSEE3">
                  <p:embed/>
                </p:oleObj>
              </mc:Choice>
              <mc:Fallback>
                <p:oleObj name="" r:id="rId27" imgW="5080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90850" y="3167380"/>
                        <a:ext cx="100266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08438" y="3163888"/>
          <a:ext cx="87757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29" imgW="444500" imgH="228600" progId="Equation.KSEE3">
                  <p:embed/>
                </p:oleObj>
              </mc:Choice>
              <mc:Fallback>
                <p:oleObj name="" r:id="rId29" imgW="444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08438" y="3163888"/>
                        <a:ext cx="877570" cy="4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文本框 132"/>
          <p:cNvSpPr txBox="1"/>
          <p:nvPr/>
        </p:nvSpPr>
        <p:spPr>
          <a:xfrm>
            <a:off x="2671445" y="2891155"/>
            <a:ext cx="4889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3931920" y="2891155"/>
            <a:ext cx="3498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32755" y="3205480"/>
            <a:ext cx="352615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18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根号下再开不出来</a:t>
            </a:r>
            <a:endParaRPr lang="zh-CN" altLang="en-US" sz="18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32755" y="3556000"/>
            <a:ext cx="352615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18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根号下不能有分母，分母中不能有根号</a:t>
            </a:r>
            <a:endParaRPr lang="zh-CN" altLang="en-US" sz="18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532755" y="2699385"/>
            <a:ext cx="20516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二次根式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文本框 90"/>
          <p:cNvSpPr txBox="1"/>
          <p:nvPr/>
        </p:nvSpPr>
        <p:spPr>
          <a:xfrm>
            <a:off x="3881063" y="243504"/>
            <a:ext cx="29155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提升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1857375" y="1061085"/>
            <a:ext cx="69627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简下列二次根式</a:t>
            </a:r>
            <a:endParaRPr lang="zh-CN" altLang="en-US" sz="20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7" name="对象 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95651" y="1358900"/>
          <a:ext cx="871855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1" imgW="444500" imgH="444500" progId="Equation.KSEE3">
                  <p:embed/>
                </p:oleObj>
              </mc:Choice>
              <mc:Fallback>
                <p:oleObj name="" r:id="rId1" imgW="444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95651" y="1358900"/>
                        <a:ext cx="871855" cy="77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69143" y="1376680"/>
          <a:ext cx="85026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3" imgW="457200" imgH="419100" progId="Equation.KSEE3">
                  <p:embed/>
                </p:oleObj>
              </mc:Choice>
              <mc:Fallback>
                <p:oleObj name="" r:id="rId3" imgW="457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9143" y="1376680"/>
                        <a:ext cx="850265" cy="77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6915" y="1552893"/>
          <a:ext cx="99187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5" imgW="533400" imgH="228600" progId="Equation.KSEE3">
                  <p:embed/>
                </p:oleObj>
              </mc:Choice>
              <mc:Fallback>
                <p:oleObj name="" r:id="rId5" imgW="533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6915" y="1552893"/>
                        <a:ext cx="99187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84838" y="1553528"/>
          <a:ext cx="968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7" imgW="520700" imgH="228600" progId="Equation.KSEE3">
                  <p:embed/>
                </p:oleObj>
              </mc:Choice>
              <mc:Fallback>
                <p:oleObj name="" r:id="rId7" imgW="5207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4838" y="1553528"/>
                        <a:ext cx="9683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文本框 90"/>
          <p:cNvSpPr txBox="1"/>
          <p:nvPr/>
        </p:nvSpPr>
        <p:spPr>
          <a:xfrm>
            <a:off x="3881063" y="243504"/>
            <a:ext cx="29155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提升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1857375" y="1061085"/>
            <a:ext cx="69627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简下列二次根式</a:t>
            </a:r>
            <a:endParaRPr lang="zh-CN" altLang="en-US" sz="20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7" name="对象 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95651" y="1358900"/>
          <a:ext cx="871855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1" imgW="444500" imgH="444500" progId="Equation.KSEE3">
                  <p:embed/>
                </p:oleObj>
              </mc:Choice>
              <mc:Fallback>
                <p:oleObj name="" r:id="rId1" imgW="444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95651" y="1358900"/>
                        <a:ext cx="871855" cy="77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69143" y="1376680"/>
          <a:ext cx="85026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" r:id="rId3" imgW="457200" imgH="419100" progId="Equation.KSEE3">
                  <p:embed/>
                </p:oleObj>
              </mc:Choice>
              <mc:Fallback>
                <p:oleObj name="" r:id="rId3" imgW="457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9143" y="1376680"/>
                        <a:ext cx="850265" cy="77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6915" y="1552893"/>
          <a:ext cx="99187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" r:id="rId5" imgW="533400" imgH="228600" progId="Equation.KSEE3">
                  <p:embed/>
                </p:oleObj>
              </mc:Choice>
              <mc:Fallback>
                <p:oleObj name="" r:id="rId5" imgW="533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6915" y="1552893"/>
                        <a:ext cx="99187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84838" y="1553528"/>
          <a:ext cx="968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7" imgW="520700" imgH="228600" progId="Equation.KSEE3">
                  <p:embed/>
                </p:oleObj>
              </mc:Choice>
              <mc:Fallback>
                <p:oleObj name="" r:id="rId7" imgW="5207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4838" y="1553528"/>
                        <a:ext cx="9683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6598" y="2259013"/>
          <a:ext cx="288099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9" imgW="1548765" imgH="228600" progId="Equation.KSEE3">
                  <p:embed/>
                </p:oleObj>
              </mc:Choice>
              <mc:Fallback>
                <p:oleObj name="" r:id="rId9" imgW="15487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6598" y="2259013"/>
                        <a:ext cx="288099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6916" y="2804478"/>
          <a:ext cx="3786505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11" imgW="1930400" imgH="457200" progId="Equation.KSEE3">
                  <p:embed/>
                </p:oleObj>
              </mc:Choice>
              <mc:Fallback>
                <p:oleObj name="" r:id="rId11" imgW="19304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6916" y="2804478"/>
                        <a:ext cx="3786505" cy="79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6598" y="3519170"/>
          <a:ext cx="2929255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" r:id="rId13" imgW="1574800" imgH="457200" progId="Equation.KSEE3">
                  <p:embed/>
                </p:oleObj>
              </mc:Choice>
              <mc:Fallback>
                <p:oleObj name="" r:id="rId13" imgW="15748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6598" y="3519170"/>
                        <a:ext cx="2929255" cy="85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03658" y="2135506"/>
          <a:ext cx="9683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15" imgW="520700" imgH="711200" progId="Equation.KSEE3">
                  <p:embed/>
                </p:oleObj>
              </mc:Choice>
              <mc:Fallback>
                <p:oleObj name="" r:id="rId15" imgW="520700" imgH="711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3658" y="2135506"/>
                        <a:ext cx="96837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763645" y="4392295"/>
            <a:ext cx="5056505" cy="521970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17" tooltip="" action="ppaction://hlinkfile">
                  <a:extLst>
                    <a:ext uri="{DAF060AB-1E55-43B9-8AAB-6FB025537F2F}">
                      <wpsdc:hlinkClr xmlns:wpsdc="http://www.wps.cn/officeDocument/2017/drawingmlCustomData" val="0563C1"/>
                      <wpsdc:folHlinkClr xmlns:wpsdc="http://www.wps.cn/officeDocument/2017/drawingmlCustomData" val="954F72"/>
                      <wpsdc:hlinkUnderline xmlns:wpsdc="http://www.wps.cn/officeDocument/2017/drawingmlCustomData" val="1"/>
                    </a:ext>
                  </a:extLst>
                </a:hlinkClick>
              </a:rPr>
              <a:t>下面继续学习《二次根式乘除》</a:t>
            </a:r>
            <a:endParaRPr lang="zh-CN" altLang="en-US" sz="28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  <a:hlinkClick r:id="rId17" tooltip="" action="ppaction://hlinkfile">
                <a:extLst>
                  <a:ext uri="{DAF060AB-1E55-43B9-8AAB-6FB025537F2F}">
                    <wpsdc:hlinkClr xmlns:wpsdc="http://www.wps.cn/officeDocument/2017/drawingmlCustomData" val="0563C1"/>
                    <wpsdc:folHlinkClr xmlns:wpsdc="http://www.wps.cn/officeDocument/2017/drawingmlCustomData" val="954F72"/>
                    <wpsdc:hlinkUnderline xmlns:wpsdc="http://www.wps.cn/officeDocument/2017/drawingmlCustomData" val="1"/>
                  </a:ext>
                </a:extLst>
              </a:hlinkClick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文本框 71"/>
          <p:cNvSpPr txBox="1"/>
          <p:nvPr/>
        </p:nvSpPr>
        <p:spPr>
          <a:xfrm>
            <a:off x="3881063" y="243504"/>
            <a:ext cx="29155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一算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1590" y="1007745"/>
          <a:ext cx="47942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241300" imgH="215900" progId="Equation.KSEE3">
                  <p:embed/>
                </p:oleObj>
              </mc:Choice>
              <mc:Fallback>
                <p:oleObj name="" r:id="rId1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1590" y="1007745"/>
                        <a:ext cx="47942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89910" y="1048385"/>
          <a:ext cx="50927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241300" imgH="165100" progId="Equation.KSEE3">
                  <p:embed/>
                </p:oleObj>
              </mc:Choice>
              <mc:Fallback>
                <p:oleObj name="" r:id="rId3" imgW="2413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910" y="1048385"/>
                        <a:ext cx="509270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5973" y="1010285"/>
          <a:ext cx="62992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5" imgW="316865" imgH="228600" progId="Equation.KSEE3">
                  <p:embed/>
                </p:oleObj>
              </mc:Choice>
              <mc:Fallback>
                <p:oleObj name="" r:id="rId5" imgW="3168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973" y="1010285"/>
                        <a:ext cx="62992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9540" y="1050608"/>
          <a:ext cx="50927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7" imgW="241300" imgH="177165" progId="Equation.KSEE3">
                  <p:embed/>
                </p:oleObj>
              </mc:Choice>
              <mc:Fallback>
                <p:oleObj name="" r:id="rId7" imgW="241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9540" y="1050608"/>
                        <a:ext cx="50927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0003" y="1624965"/>
          <a:ext cx="58039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292100" imgH="228600" progId="Equation.KSEE3">
                  <p:embed/>
                </p:oleObj>
              </mc:Choice>
              <mc:Fallback>
                <p:oleObj name="" r:id="rId9" imgW="292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0003" y="1624965"/>
                        <a:ext cx="58039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28645" y="1596390"/>
          <a:ext cx="1153160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1" imgW="545465" imgH="228600" progId="Equation.KSEE3">
                  <p:embed/>
                </p:oleObj>
              </mc:Choice>
              <mc:Fallback>
                <p:oleObj name="" r:id="rId11" imgW="5454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8645" y="1596390"/>
                        <a:ext cx="1153160" cy="48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06558" y="1578293"/>
          <a:ext cx="128968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3" imgW="609600" imgH="254000" progId="Equation.KSEE3">
                  <p:embed/>
                </p:oleObj>
              </mc:Choice>
              <mc:Fallback>
                <p:oleObj name="" r:id="rId13" imgW="609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6558" y="1578293"/>
                        <a:ext cx="1289685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6823" y="2298700"/>
          <a:ext cx="62992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5" imgW="316865" imgH="228600" progId="Equation.KSEE3">
                  <p:embed/>
                </p:oleObj>
              </mc:Choice>
              <mc:Fallback>
                <p:oleObj name="" r:id="rId15" imgW="3168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6823" y="2298700"/>
                        <a:ext cx="62992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6506" y="2911158"/>
          <a:ext cx="63055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7" imgW="316865" imgH="228600" progId="Equation.KSEE3">
                  <p:embed/>
                </p:oleObj>
              </mc:Choice>
              <mc:Fallback>
                <p:oleObj name="" r:id="rId17" imgW="3168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6506" y="2911158"/>
                        <a:ext cx="630555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5918" y="1554480"/>
          <a:ext cx="153225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9" imgW="723900" imgH="254000" progId="Equation.KSEE3">
                  <p:embed/>
                </p:oleObj>
              </mc:Choice>
              <mc:Fallback>
                <p:oleObj name="" r:id="rId19" imgW="7239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5918" y="1554480"/>
                        <a:ext cx="153225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1826" y="2308225"/>
          <a:ext cx="121221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1" imgW="609600" imgH="228600" progId="Equation.KSEE3">
                  <p:embed/>
                </p:oleObj>
              </mc:Choice>
              <mc:Fallback>
                <p:oleObj name="" r:id="rId21" imgW="609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1826" y="2308225"/>
                        <a:ext cx="121221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1991" y="2327275"/>
          <a:ext cx="85915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3" imgW="431800" imgH="228600" progId="Equation.KSEE3">
                  <p:embed/>
                </p:oleObj>
              </mc:Choice>
              <mc:Fallback>
                <p:oleObj name="" r:id="rId23" imgW="431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1991" y="2327275"/>
                        <a:ext cx="85915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1509" y="2912110"/>
          <a:ext cx="83439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25" imgW="419100" imgH="228600" progId="Equation.KSEE3">
                  <p:embed/>
                </p:oleObj>
              </mc:Choice>
              <mc:Fallback>
                <p:oleObj name="" r:id="rId25" imgW="419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71509" y="2912110"/>
                        <a:ext cx="83439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3413125" y="3590290"/>
            <a:ext cx="2877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号下再开不出来</a:t>
            </a:r>
            <a:endParaRPr lang="zh-CN" altLang="en-US" sz="24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26911" y="1607503"/>
          <a:ext cx="91440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7" imgW="431800" imgH="215900" progId="Equation.KSEE3">
                  <p:embed/>
                </p:oleObj>
              </mc:Choice>
              <mc:Fallback>
                <p:oleObj name="" r:id="rId27" imgW="4318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26911" y="1607503"/>
                        <a:ext cx="914400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 flipH="1">
            <a:off x="12560300" y="11684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4028 -0.003086" pathEditMode="relative" rAng="0" ptsTypes="">
                                      <p:cBhvr>
                                        <p:cTn id="5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305050" y="1210945"/>
            <a:ext cx="524319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根号下再开不出来</a:t>
            </a:r>
            <a:endParaRPr lang="zh-CN" altLang="en-US" sz="24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Straight Connector 109"/>
          <p:cNvCxnSpPr/>
          <p:nvPr/>
        </p:nvCxnSpPr>
        <p:spPr>
          <a:xfrm flipV="1">
            <a:off x="2353945" y="3037840"/>
            <a:ext cx="5608955" cy="4699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18"/>
          <p:cNvCxnSpPr/>
          <p:nvPr/>
        </p:nvCxnSpPr>
        <p:spPr>
          <a:xfrm>
            <a:off x="2353945" y="1788795"/>
            <a:ext cx="5389880" cy="127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1139825" y="2191385"/>
            <a:ext cx="1133475" cy="1115060"/>
            <a:chOff x="2374" y="4139"/>
            <a:chExt cx="2020" cy="2022"/>
          </a:xfrm>
        </p:grpSpPr>
        <p:sp>
          <p:nvSpPr>
            <p:cNvPr id="2" name="Oval 95"/>
            <p:cNvSpPr/>
            <p:nvPr/>
          </p:nvSpPr>
          <p:spPr>
            <a:xfrm>
              <a:off x="2374" y="4139"/>
              <a:ext cx="2021" cy="2022"/>
            </a:xfrm>
            <a:prstGeom prst="ellipse">
              <a:avLst/>
            </a:prstGeom>
            <a:solidFill>
              <a:schemeClr val="accent3"/>
            </a:solidFill>
            <a:ln w="1174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200">
                <a:solidFill>
                  <a:prstClr val="whit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  <p:sp>
          <p:nvSpPr>
            <p:cNvPr id="3" name="Oval 96"/>
            <p:cNvSpPr/>
            <p:nvPr/>
          </p:nvSpPr>
          <p:spPr>
            <a:xfrm>
              <a:off x="2576" y="4341"/>
              <a:ext cx="1618" cy="16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200">
                <a:solidFill>
                  <a:prstClr val="whit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12"/>
            <p:cNvSpPr>
              <a:spLocks noEditPoints="1"/>
            </p:cNvSpPr>
            <p:nvPr/>
          </p:nvSpPr>
          <p:spPr bwMode="auto">
            <a:xfrm>
              <a:off x="3045" y="4775"/>
              <a:ext cx="824" cy="822"/>
            </a:xfrm>
            <a:custGeom>
              <a:avLst/>
              <a:gdLst>
                <a:gd name="T0" fmla="*/ 454 w 1188"/>
                <a:gd name="T1" fmla="*/ 908 h 1187"/>
                <a:gd name="T2" fmla="*/ 454 w 1188"/>
                <a:gd name="T3" fmla="*/ 908 h 1187"/>
                <a:gd name="T4" fmla="*/ 698 w 1188"/>
                <a:gd name="T5" fmla="*/ 837 h 1187"/>
                <a:gd name="T6" fmla="*/ 723 w 1188"/>
                <a:gd name="T7" fmla="*/ 861 h 1187"/>
                <a:gd name="T8" fmla="*/ 694 w 1188"/>
                <a:gd name="T9" fmla="*/ 890 h 1187"/>
                <a:gd name="T10" fmla="*/ 950 w 1188"/>
                <a:gd name="T11" fmla="*/ 1147 h 1187"/>
                <a:gd name="T12" fmla="*/ 1049 w 1188"/>
                <a:gd name="T13" fmla="*/ 1187 h 1187"/>
                <a:gd name="T14" fmla="*/ 1147 w 1188"/>
                <a:gd name="T15" fmla="*/ 1147 h 1187"/>
                <a:gd name="T16" fmla="*/ 1188 w 1188"/>
                <a:gd name="T17" fmla="*/ 1048 h 1187"/>
                <a:gd name="T18" fmla="*/ 1147 w 1188"/>
                <a:gd name="T19" fmla="*/ 950 h 1187"/>
                <a:gd name="T20" fmla="*/ 890 w 1188"/>
                <a:gd name="T21" fmla="*/ 693 h 1187"/>
                <a:gd name="T22" fmla="*/ 861 w 1188"/>
                <a:gd name="T23" fmla="*/ 722 h 1187"/>
                <a:gd name="T24" fmla="*/ 837 w 1188"/>
                <a:gd name="T25" fmla="*/ 698 h 1187"/>
                <a:gd name="T26" fmla="*/ 907 w 1188"/>
                <a:gd name="T27" fmla="*/ 422 h 1187"/>
                <a:gd name="T28" fmla="*/ 775 w 1188"/>
                <a:gd name="T29" fmla="*/ 133 h 1187"/>
                <a:gd name="T30" fmla="*/ 454 w 1188"/>
                <a:gd name="T31" fmla="*/ 0 h 1187"/>
                <a:gd name="T32" fmla="*/ 133 w 1188"/>
                <a:gd name="T33" fmla="*/ 133 h 1187"/>
                <a:gd name="T34" fmla="*/ 0 w 1188"/>
                <a:gd name="T35" fmla="*/ 454 h 1187"/>
                <a:gd name="T36" fmla="*/ 133 w 1188"/>
                <a:gd name="T37" fmla="*/ 775 h 1187"/>
                <a:gd name="T38" fmla="*/ 454 w 1188"/>
                <a:gd name="T39" fmla="*/ 908 h 1187"/>
                <a:gd name="T40" fmla="*/ 1116 w 1188"/>
                <a:gd name="T41" fmla="*/ 1048 h 1187"/>
                <a:gd name="T42" fmla="*/ 1096 w 1188"/>
                <a:gd name="T43" fmla="*/ 1096 h 1187"/>
                <a:gd name="T44" fmla="*/ 1049 w 1188"/>
                <a:gd name="T45" fmla="*/ 1115 h 1187"/>
                <a:gd name="T46" fmla="*/ 1001 w 1188"/>
                <a:gd name="T47" fmla="*/ 1096 h 1187"/>
                <a:gd name="T48" fmla="*/ 802 w 1188"/>
                <a:gd name="T49" fmla="*/ 897 h 1187"/>
                <a:gd name="T50" fmla="*/ 897 w 1188"/>
                <a:gd name="T51" fmla="*/ 802 h 1187"/>
                <a:gd name="T52" fmla="*/ 1096 w 1188"/>
                <a:gd name="T53" fmla="*/ 1001 h 1187"/>
                <a:gd name="T54" fmla="*/ 1116 w 1188"/>
                <a:gd name="T55" fmla="*/ 1048 h 1187"/>
                <a:gd name="T56" fmla="*/ 774 w 1188"/>
                <a:gd name="T57" fmla="*/ 810 h 1187"/>
                <a:gd name="T58" fmla="*/ 756 w 1188"/>
                <a:gd name="T59" fmla="*/ 793 h 1187"/>
                <a:gd name="T60" fmla="*/ 756 w 1188"/>
                <a:gd name="T61" fmla="*/ 793 h 1187"/>
                <a:gd name="T62" fmla="*/ 765 w 1188"/>
                <a:gd name="T63" fmla="*/ 785 h 1187"/>
                <a:gd name="T64" fmla="*/ 767 w 1188"/>
                <a:gd name="T65" fmla="*/ 783 h 1187"/>
                <a:gd name="T66" fmla="*/ 775 w 1188"/>
                <a:gd name="T67" fmla="*/ 775 h 1187"/>
                <a:gd name="T68" fmla="*/ 784 w 1188"/>
                <a:gd name="T69" fmla="*/ 766 h 1187"/>
                <a:gd name="T70" fmla="*/ 785 w 1188"/>
                <a:gd name="T71" fmla="*/ 765 h 1187"/>
                <a:gd name="T72" fmla="*/ 793 w 1188"/>
                <a:gd name="T73" fmla="*/ 756 h 1187"/>
                <a:gd name="T74" fmla="*/ 793 w 1188"/>
                <a:gd name="T75" fmla="*/ 756 h 1187"/>
                <a:gd name="T76" fmla="*/ 810 w 1188"/>
                <a:gd name="T77" fmla="*/ 773 h 1187"/>
                <a:gd name="T78" fmla="*/ 774 w 1188"/>
                <a:gd name="T79" fmla="*/ 810 h 1187"/>
                <a:gd name="T80" fmla="*/ 184 w 1188"/>
                <a:gd name="T81" fmla="*/ 184 h 1187"/>
                <a:gd name="T82" fmla="*/ 454 w 1188"/>
                <a:gd name="T83" fmla="*/ 72 h 1187"/>
                <a:gd name="T84" fmla="*/ 724 w 1188"/>
                <a:gd name="T85" fmla="*/ 184 h 1187"/>
                <a:gd name="T86" fmla="*/ 835 w 1188"/>
                <a:gd name="T87" fmla="*/ 427 h 1187"/>
                <a:gd name="T88" fmla="*/ 762 w 1188"/>
                <a:gd name="T89" fmla="*/ 681 h 1187"/>
                <a:gd name="T90" fmla="*/ 762 w 1188"/>
                <a:gd name="T91" fmla="*/ 681 h 1187"/>
                <a:gd name="T92" fmla="*/ 724 w 1188"/>
                <a:gd name="T93" fmla="*/ 724 h 1187"/>
                <a:gd name="T94" fmla="*/ 711 w 1188"/>
                <a:gd name="T95" fmla="*/ 737 h 1187"/>
                <a:gd name="T96" fmla="*/ 681 w 1188"/>
                <a:gd name="T97" fmla="*/ 761 h 1187"/>
                <a:gd name="T98" fmla="*/ 454 w 1188"/>
                <a:gd name="T99" fmla="*/ 836 h 1187"/>
                <a:gd name="T100" fmla="*/ 184 w 1188"/>
                <a:gd name="T101" fmla="*/ 724 h 1187"/>
                <a:gd name="T102" fmla="*/ 184 w 1188"/>
                <a:gd name="T103" fmla="*/ 184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188" h="1187">
                  <a:moveTo>
                    <a:pt x="454" y="908"/>
                  </a:moveTo>
                  <a:cubicBezTo>
                    <a:pt x="454" y="908"/>
                    <a:pt x="454" y="908"/>
                    <a:pt x="454" y="908"/>
                  </a:cubicBezTo>
                  <a:cubicBezTo>
                    <a:pt x="542" y="908"/>
                    <a:pt x="626" y="883"/>
                    <a:pt x="698" y="837"/>
                  </a:cubicBezTo>
                  <a:cubicBezTo>
                    <a:pt x="723" y="861"/>
                    <a:pt x="723" y="861"/>
                    <a:pt x="723" y="861"/>
                  </a:cubicBezTo>
                  <a:cubicBezTo>
                    <a:pt x="694" y="890"/>
                    <a:pt x="694" y="890"/>
                    <a:pt x="694" y="890"/>
                  </a:cubicBezTo>
                  <a:cubicBezTo>
                    <a:pt x="950" y="1147"/>
                    <a:pt x="950" y="1147"/>
                    <a:pt x="950" y="1147"/>
                  </a:cubicBezTo>
                  <a:cubicBezTo>
                    <a:pt x="977" y="1173"/>
                    <a:pt x="1012" y="1187"/>
                    <a:pt x="1049" y="1187"/>
                  </a:cubicBezTo>
                  <a:cubicBezTo>
                    <a:pt x="1086" y="1187"/>
                    <a:pt x="1121" y="1173"/>
                    <a:pt x="1147" y="1147"/>
                  </a:cubicBezTo>
                  <a:cubicBezTo>
                    <a:pt x="1173" y="1120"/>
                    <a:pt x="1188" y="1086"/>
                    <a:pt x="1188" y="1048"/>
                  </a:cubicBezTo>
                  <a:cubicBezTo>
                    <a:pt x="1188" y="1011"/>
                    <a:pt x="1173" y="976"/>
                    <a:pt x="1147" y="950"/>
                  </a:cubicBezTo>
                  <a:cubicBezTo>
                    <a:pt x="890" y="693"/>
                    <a:pt x="890" y="693"/>
                    <a:pt x="890" y="693"/>
                  </a:cubicBezTo>
                  <a:cubicBezTo>
                    <a:pt x="861" y="722"/>
                    <a:pt x="861" y="722"/>
                    <a:pt x="861" y="722"/>
                  </a:cubicBezTo>
                  <a:cubicBezTo>
                    <a:pt x="837" y="698"/>
                    <a:pt x="837" y="698"/>
                    <a:pt x="837" y="698"/>
                  </a:cubicBezTo>
                  <a:cubicBezTo>
                    <a:pt x="889" y="616"/>
                    <a:pt x="914" y="520"/>
                    <a:pt x="907" y="422"/>
                  </a:cubicBezTo>
                  <a:cubicBezTo>
                    <a:pt x="899" y="313"/>
                    <a:pt x="853" y="210"/>
                    <a:pt x="775" y="133"/>
                  </a:cubicBezTo>
                  <a:cubicBezTo>
                    <a:pt x="689" y="47"/>
                    <a:pt x="576" y="0"/>
                    <a:pt x="454" y="0"/>
                  </a:cubicBezTo>
                  <a:cubicBezTo>
                    <a:pt x="333" y="0"/>
                    <a:pt x="219" y="47"/>
                    <a:pt x="133" y="133"/>
                  </a:cubicBezTo>
                  <a:cubicBezTo>
                    <a:pt x="48" y="219"/>
                    <a:pt x="0" y="333"/>
                    <a:pt x="0" y="454"/>
                  </a:cubicBezTo>
                  <a:cubicBezTo>
                    <a:pt x="0" y="575"/>
                    <a:pt x="48" y="689"/>
                    <a:pt x="133" y="775"/>
                  </a:cubicBezTo>
                  <a:cubicBezTo>
                    <a:pt x="219" y="861"/>
                    <a:pt x="333" y="908"/>
                    <a:pt x="454" y="908"/>
                  </a:cubicBezTo>
                  <a:close/>
                  <a:moveTo>
                    <a:pt x="1116" y="1048"/>
                  </a:moveTo>
                  <a:cubicBezTo>
                    <a:pt x="1116" y="1066"/>
                    <a:pt x="1109" y="1083"/>
                    <a:pt x="1096" y="1096"/>
                  </a:cubicBezTo>
                  <a:cubicBezTo>
                    <a:pt x="1083" y="1108"/>
                    <a:pt x="1067" y="1115"/>
                    <a:pt x="1049" y="1115"/>
                  </a:cubicBezTo>
                  <a:cubicBezTo>
                    <a:pt x="1031" y="1115"/>
                    <a:pt x="1014" y="1108"/>
                    <a:pt x="1001" y="1096"/>
                  </a:cubicBezTo>
                  <a:cubicBezTo>
                    <a:pt x="802" y="897"/>
                    <a:pt x="802" y="897"/>
                    <a:pt x="802" y="897"/>
                  </a:cubicBezTo>
                  <a:cubicBezTo>
                    <a:pt x="897" y="802"/>
                    <a:pt x="897" y="802"/>
                    <a:pt x="897" y="802"/>
                  </a:cubicBezTo>
                  <a:cubicBezTo>
                    <a:pt x="1096" y="1001"/>
                    <a:pt x="1096" y="1001"/>
                    <a:pt x="1096" y="1001"/>
                  </a:cubicBezTo>
                  <a:cubicBezTo>
                    <a:pt x="1109" y="1014"/>
                    <a:pt x="1116" y="1031"/>
                    <a:pt x="1116" y="1048"/>
                  </a:cubicBezTo>
                  <a:close/>
                  <a:moveTo>
                    <a:pt x="774" y="810"/>
                  </a:moveTo>
                  <a:cubicBezTo>
                    <a:pt x="756" y="793"/>
                    <a:pt x="756" y="793"/>
                    <a:pt x="756" y="793"/>
                  </a:cubicBezTo>
                  <a:cubicBezTo>
                    <a:pt x="756" y="793"/>
                    <a:pt x="756" y="793"/>
                    <a:pt x="756" y="793"/>
                  </a:cubicBezTo>
                  <a:cubicBezTo>
                    <a:pt x="759" y="790"/>
                    <a:pt x="762" y="787"/>
                    <a:pt x="765" y="785"/>
                  </a:cubicBezTo>
                  <a:cubicBezTo>
                    <a:pt x="766" y="784"/>
                    <a:pt x="766" y="784"/>
                    <a:pt x="767" y="783"/>
                  </a:cubicBezTo>
                  <a:cubicBezTo>
                    <a:pt x="770" y="780"/>
                    <a:pt x="772" y="778"/>
                    <a:pt x="775" y="775"/>
                  </a:cubicBezTo>
                  <a:cubicBezTo>
                    <a:pt x="778" y="772"/>
                    <a:pt x="781" y="769"/>
                    <a:pt x="784" y="766"/>
                  </a:cubicBezTo>
                  <a:cubicBezTo>
                    <a:pt x="784" y="766"/>
                    <a:pt x="785" y="765"/>
                    <a:pt x="785" y="765"/>
                  </a:cubicBezTo>
                  <a:cubicBezTo>
                    <a:pt x="788" y="762"/>
                    <a:pt x="790" y="759"/>
                    <a:pt x="793" y="756"/>
                  </a:cubicBezTo>
                  <a:cubicBezTo>
                    <a:pt x="793" y="756"/>
                    <a:pt x="793" y="756"/>
                    <a:pt x="793" y="756"/>
                  </a:cubicBezTo>
                  <a:cubicBezTo>
                    <a:pt x="810" y="773"/>
                    <a:pt x="810" y="773"/>
                    <a:pt x="810" y="773"/>
                  </a:cubicBezTo>
                  <a:lnTo>
                    <a:pt x="774" y="810"/>
                  </a:lnTo>
                  <a:close/>
                  <a:moveTo>
                    <a:pt x="184" y="184"/>
                  </a:moveTo>
                  <a:cubicBezTo>
                    <a:pt x="256" y="112"/>
                    <a:pt x="352" y="72"/>
                    <a:pt x="454" y="72"/>
                  </a:cubicBezTo>
                  <a:cubicBezTo>
                    <a:pt x="556" y="72"/>
                    <a:pt x="652" y="112"/>
                    <a:pt x="724" y="184"/>
                  </a:cubicBezTo>
                  <a:cubicBezTo>
                    <a:pt x="789" y="249"/>
                    <a:pt x="829" y="335"/>
                    <a:pt x="835" y="427"/>
                  </a:cubicBezTo>
                  <a:cubicBezTo>
                    <a:pt x="842" y="518"/>
                    <a:pt x="815" y="608"/>
                    <a:pt x="762" y="681"/>
                  </a:cubicBezTo>
                  <a:cubicBezTo>
                    <a:pt x="762" y="681"/>
                    <a:pt x="762" y="681"/>
                    <a:pt x="762" y="681"/>
                  </a:cubicBezTo>
                  <a:cubicBezTo>
                    <a:pt x="750" y="696"/>
                    <a:pt x="738" y="711"/>
                    <a:pt x="724" y="724"/>
                  </a:cubicBezTo>
                  <a:cubicBezTo>
                    <a:pt x="720" y="728"/>
                    <a:pt x="716" y="733"/>
                    <a:pt x="711" y="737"/>
                  </a:cubicBezTo>
                  <a:cubicBezTo>
                    <a:pt x="701" y="745"/>
                    <a:pt x="692" y="754"/>
                    <a:pt x="681" y="761"/>
                  </a:cubicBezTo>
                  <a:cubicBezTo>
                    <a:pt x="615" y="810"/>
                    <a:pt x="537" y="836"/>
                    <a:pt x="454" y="836"/>
                  </a:cubicBezTo>
                  <a:cubicBezTo>
                    <a:pt x="352" y="836"/>
                    <a:pt x="256" y="796"/>
                    <a:pt x="184" y="724"/>
                  </a:cubicBezTo>
                  <a:cubicBezTo>
                    <a:pt x="35" y="575"/>
                    <a:pt x="35" y="333"/>
                    <a:pt x="184" y="18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34290" tIns="17145" rIns="34290" bIns="17145" numCol="1" anchor="t" anchorCtr="0" compatLnSpc="1"/>
            <a:lstStyle/>
            <a:p>
              <a:endParaRPr lang="id-ID" sz="1200">
                <a:solidFill>
                  <a:srgbClr val="7E7E7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  <p:sp>
          <p:nvSpPr>
            <p:cNvPr id="18" name="Freeform 13"/>
            <p:cNvSpPr>
              <a:spLocks noEditPoints="1"/>
            </p:cNvSpPr>
            <p:nvPr/>
          </p:nvSpPr>
          <p:spPr bwMode="auto">
            <a:xfrm>
              <a:off x="3126" y="4874"/>
              <a:ext cx="470" cy="429"/>
            </a:xfrm>
            <a:custGeom>
              <a:avLst/>
              <a:gdLst>
                <a:gd name="T0" fmla="*/ 320 w 677"/>
                <a:gd name="T1" fmla="*/ 617 h 618"/>
                <a:gd name="T2" fmla="*/ 320 w 677"/>
                <a:gd name="T3" fmla="*/ 618 h 618"/>
                <a:gd name="T4" fmla="*/ 338 w 677"/>
                <a:gd name="T5" fmla="*/ 618 h 618"/>
                <a:gd name="T6" fmla="*/ 522 w 677"/>
                <a:gd name="T7" fmla="*/ 557 h 618"/>
                <a:gd name="T8" fmla="*/ 556 w 677"/>
                <a:gd name="T9" fmla="*/ 527 h 618"/>
                <a:gd name="T10" fmla="*/ 587 w 677"/>
                <a:gd name="T11" fmla="*/ 492 h 618"/>
                <a:gd name="T12" fmla="*/ 556 w 677"/>
                <a:gd name="T13" fmla="*/ 91 h 618"/>
                <a:gd name="T14" fmla="*/ 338 w 677"/>
                <a:gd name="T15" fmla="*/ 0 h 618"/>
                <a:gd name="T16" fmla="*/ 120 w 677"/>
                <a:gd name="T17" fmla="*/ 91 h 618"/>
                <a:gd name="T18" fmla="*/ 120 w 677"/>
                <a:gd name="T19" fmla="*/ 527 h 618"/>
                <a:gd name="T20" fmla="*/ 320 w 677"/>
                <a:gd name="T21" fmla="*/ 617 h 618"/>
                <a:gd name="T22" fmla="*/ 146 w 677"/>
                <a:gd name="T23" fmla="*/ 116 h 618"/>
                <a:gd name="T24" fmla="*/ 338 w 677"/>
                <a:gd name="T25" fmla="*/ 36 h 618"/>
                <a:gd name="T26" fmla="*/ 531 w 677"/>
                <a:gd name="T27" fmla="*/ 116 h 618"/>
                <a:gd name="T28" fmla="*/ 558 w 677"/>
                <a:gd name="T29" fmla="*/ 471 h 618"/>
                <a:gd name="T30" fmla="*/ 531 w 677"/>
                <a:gd name="T31" fmla="*/ 502 h 618"/>
                <a:gd name="T32" fmla="*/ 500 w 677"/>
                <a:gd name="T33" fmla="*/ 528 h 618"/>
                <a:gd name="T34" fmla="*/ 340 w 677"/>
                <a:gd name="T35" fmla="*/ 582 h 618"/>
                <a:gd name="T36" fmla="*/ 338 w 677"/>
                <a:gd name="T37" fmla="*/ 582 h 618"/>
                <a:gd name="T38" fmla="*/ 146 w 677"/>
                <a:gd name="T39" fmla="*/ 502 h 618"/>
                <a:gd name="T40" fmla="*/ 146 w 677"/>
                <a:gd name="T41" fmla="*/ 116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77" h="618">
                  <a:moveTo>
                    <a:pt x="320" y="617"/>
                  </a:moveTo>
                  <a:cubicBezTo>
                    <a:pt x="320" y="618"/>
                    <a:pt x="320" y="618"/>
                    <a:pt x="320" y="618"/>
                  </a:cubicBezTo>
                  <a:cubicBezTo>
                    <a:pt x="338" y="618"/>
                    <a:pt x="338" y="618"/>
                    <a:pt x="338" y="618"/>
                  </a:cubicBezTo>
                  <a:cubicBezTo>
                    <a:pt x="405" y="618"/>
                    <a:pt x="468" y="597"/>
                    <a:pt x="522" y="557"/>
                  </a:cubicBezTo>
                  <a:cubicBezTo>
                    <a:pt x="534" y="548"/>
                    <a:pt x="546" y="538"/>
                    <a:pt x="556" y="527"/>
                  </a:cubicBezTo>
                  <a:cubicBezTo>
                    <a:pt x="567" y="516"/>
                    <a:pt x="577" y="505"/>
                    <a:pt x="587" y="492"/>
                  </a:cubicBezTo>
                  <a:cubicBezTo>
                    <a:pt x="677" y="371"/>
                    <a:pt x="664" y="198"/>
                    <a:pt x="556" y="91"/>
                  </a:cubicBezTo>
                  <a:cubicBezTo>
                    <a:pt x="498" y="33"/>
                    <a:pt x="421" y="0"/>
                    <a:pt x="338" y="0"/>
                  </a:cubicBezTo>
                  <a:cubicBezTo>
                    <a:pt x="256" y="0"/>
                    <a:pt x="178" y="33"/>
                    <a:pt x="120" y="91"/>
                  </a:cubicBezTo>
                  <a:cubicBezTo>
                    <a:pt x="0" y="211"/>
                    <a:pt x="0" y="407"/>
                    <a:pt x="120" y="527"/>
                  </a:cubicBezTo>
                  <a:cubicBezTo>
                    <a:pt x="174" y="581"/>
                    <a:pt x="245" y="613"/>
                    <a:pt x="320" y="617"/>
                  </a:cubicBezTo>
                  <a:close/>
                  <a:moveTo>
                    <a:pt x="146" y="116"/>
                  </a:moveTo>
                  <a:cubicBezTo>
                    <a:pt x="197" y="65"/>
                    <a:pt x="265" y="36"/>
                    <a:pt x="338" y="36"/>
                  </a:cubicBezTo>
                  <a:cubicBezTo>
                    <a:pt x="411" y="36"/>
                    <a:pt x="480" y="65"/>
                    <a:pt x="531" y="116"/>
                  </a:cubicBezTo>
                  <a:cubicBezTo>
                    <a:pt x="626" y="211"/>
                    <a:pt x="637" y="363"/>
                    <a:pt x="558" y="471"/>
                  </a:cubicBezTo>
                  <a:cubicBezTo>
                    <a:pt x="550" y="482"/>
                    <a:pt x="541" y="492"/>
                    <a:pt x="531" y="502"/>
                  </a:cubicBezTo>
                  <a:cubicBezTo>
                    <a:pt x="521" y="511"/>
                    <a:pt x="511" y="520"/>
                    <a:pt x="500" y="528"/>
                  </a:cubicBezTo>
                  <a:cubicBezTo>
                    <a:pt x="454" y="563"/>
                    <a:pt x="398" y="581"/>
                    <a:pt x="340" y="582"/>
                  </a:cubicBezTo>
                  <a:cubicBezTo>
                    <a:pt x="338" y="582"/>
                    <a:pt x="338" y="582"/>
                    <a:pt x="338" y="582"/>
                  </a:cubicBezTo>
                  <a:cubicBezTo>
                    <a:pt x="265" y="582"/>
                    <a:pt x="197" y="553"/>
                    <a:pt x="146" y="502"/>
                  </a:cubicBezTo>
                  <a:cubicBezTo>
                    <a:pt x="39" y="395"/>
                    <a:pt x="39" y="223"/>
                    <a:pt x="146" y="11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34290" tIns="17145" rIns="34290" bIns="17145" numCol="1" anchor="t" anchorCtr="0" compatLnSpc="1"/>
            <a:lstStyle/>
            <a:p>
              <a:endParaRPr lang="id-ID" sz="1200">
                <a:solidFill>
                  <a:srgbClr val="7E7E7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125855" y="933450"/>
            <a:ext cx="1128395" cy="1116330"/>
            <a:chOff x="2350" y="1687"/>
            <a:chExt cx="2020" cy="2022"/>
          </a:xfrm>
        </p:grpSpPr>
        <p:sp>
          <p:nvSpPr>
            <p:cNvPr id="12" name="Oval 98"/>
            <p:cNvSpPr/>
            <p:nvPr/>
          </p:nvSpPr>
          <p:spPr>
            <a:xfrm>
              <a:off x="2350" y="1687"/>
              <a:ext cx="2021" cy="2022"/>
            </a:xfrm>
            <a:prstGeom prst="ellipse">
              <a:avLst/>
            </a:prstGeom>
            <a:solidFill>
              <a:schemeClr val="accent2"/>
            </a:solidFill>
            <a:ln w="1174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200">
                <a:solidFill>
                  <a:prstClr val="whit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  <p:sp>
          <p:nvSpPr>
            <p:cNvPr id="13" name="Oval 99"/>
            <p:cNvSpPr/>
            <p:nvPr/>
          </p:nvSpPr>
          <p:spPr>
            <a:xfrm>
              <a:off x="2552" y="1889"/>
              <a:ext cx="1618" cy="16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200">
                <a:solidFill>
                  <a:prstClr val="whit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  <p:sp>
          <p:nvSpPr>
            <p:cNvPr id="19" name="Freeform 22"/>
            <p:cNvSpPr>
              <a:spLocks noEditPoints="1"/>
            </p:cNvSpPr>
            <p:nvPr/>
          </p:nvSpPr>
          <p:spPr bwMode="auto">
            <a:xfrm>
              <a:off x="2992" y="2280"/>
              <a:ext cx="760" cy="765"/>
            </a:xfrm>
            <a:custGeom>
              <a:avLst/>
              <a:gdLst>
                <a:gd name="T0" fmla="*/ 326 w 326"/>
                <a:gd name="T1" fmla="*/ 108 h 328"/>
                <a:gd name="T2" fmla="*/ 219 w 326"/>
                <a:gd name="T3" fmla="*/ 0 h 328"/>
                <a:gd name="T4" fmla="*/ 31 w 326"/>
                <a:gd name="T5" fmla="*/ 188 h 328"/>
                <a:gd name="T6" fmla="*/ 0 w 326"/>
                <a:gd name="T7" fmla="*/ 328 h 328"/>
                <a:gd name="T8" fmla="*/ 139 w 326"/>
                <a:gd name="T9" fmla="*/ 295 h 328"/>
                <a:gd name="T10" fmla="*/ 326 w 326"/>
                <a:gd name="T11" fmla="*/ 108 h 328"/>
                <a:gd name="T12" fmla="*/ 129 w 326"/>
                <a:gd name="T13" fmla="*/ 275 h 328"/>
                <a:gd name="T14" fmla="*/ 112 w 326"/>
                <a:gd name="T15" fmla="*/ 258 h 328"/>
                <a:gd name="T16" fmla="*/ 280 w 326"/>
                <a:gd name="T17" fmla="*/ 91 h 328"/>
                <a:gd name="T18" fmla="*/ 297 w 326"/>
                <a:gd name="T19" fmla="*/ 108 h 328"/>
                <a:gd name="T20" fmla="*/ 129 w 326"/>
                <a:gd name="T21" fmla="*/ 275 h 328"/>
                <a:gd name="T22" fmla="*/ 67 w 326"/>
                <a:gd name="T23" fmla="*/ 290 h 328"/>
                <a:gd name="T24" fmla="*/ 37 w 326"/>
                <a:gd name="T25" fmla="*/ 260 h 328"/>
                <a:gd name="T26" fmla="*/ 48 w 326"/>
                <a:gd name="T27" fmla="*/ 208 h 328"/>
                <a:gd name="T28" fmla="*/ 66 w 326"/>
                <a:gd name="T29" fmla="*/ 226 h 328"/>
                <a:gd name="T30" fmla="*/ 66 w 326"/>
                <a:gd name="T31" fmla="*/ 226 h 328"/>
                <a:gd name="T32" fmla="*/ 105 w 326"/>
                <a:gd name="T33" fmla="*/ 265 h 328"/>
                <a:gd name="T34" fmla="*/ 105 w 326"/>
                <a:gd name="T35" fmla="*/ 265 h 328"/>
                <a:gd name="T36" fmla="*/ 119 w 326"/>
                <a:gd name="T37" fmla="*/ 278 h 328"/>
                <a:gd name="T38" fmla="*/ 67 w 326"/>
                <a:gd name="T39" fmla="*/ 290 h 328"/>
                <a:gd name="T40" fmla="*/ 272 w 326"/>
                <a:gd name="T41" fmla="*/ 83 h 328"/>
                <a:gd name="T42" fmla="*/ 105 w 326"/>
                <a:gd name="T43" fmla="*/ 250 h 328"/>
                <a:gd name="T44" fmla="*/ 80 w 326"/>
                <a:gd name="T45" fmla="*/ 226 h 328"/>
                <a:gd name="T46" fmla="*/ 248 w 326"/>
                <a:gd name="T47" fmla="*/ 59 h 328"/>
                <a:gd name="T48" fmla="*/ 272 w 326"/>
                <a:gd name="T49" fmla="*/ 83 h 328"/>
                <a:gd name="T50" fmla="*/ 219 w 326"/>
                <a:gd name="T51" fmla="*/ 30 h 328"/>
                <a:gd name="T52" fmla="*/ 240 w 326"/>
                <a:gd name="T53" fmla="*/ 51 h 328"/>
                <a:gd name="T54" fmla="*/ 73 w 326"/>
                <a:gd name="T55" fmla="*/ 218 h 328"/>
                <a:gd name="T56" fmla="*/ 52 w 326"/>
                <a:gd name="T57" fmla="*/ 197 h 328"/>
                <a:gd name="T58" fmla="*/ 219 w 326"/>
                <a:gd name="T59" fmla="*/ 3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26" h="328">
                  <a:moveTo>
                    <a:pt x="326" y="108"/>
                  </a:moveTo>
                  <a:lnTo>
                    <a:pt x="219" y="0"/>
                  </a:lnTo>
                  <a:lnTo>
                    <a:pt x="31" y="188"/>
                  </a:lnTo>
                  <a:lnTo>
                    <a:pt x="0" y="328"/>
                  </a:lnTo>
                  <a:lnTo>
                    <a:pt x="139" y="295"/>
                  </a:lnTo>
                  <a:lnTo>
                    <a:pt x="326" y="108"/>
                  </a:lnTo>
                  <a:close/>
                  <a:moveTo>
                    <a:pt x="129" y="275"/>
                  </a:moveTo>
                  <a:lnTo>
                    <a:pt x="112" y="258"/>
                  </a:lnTo>
                  <a:lnTo>
                    <a:pt x="280" y="91"/>
                  </a:lnTo>
                  <a:lnTo>
                    <a:pt x="297" y="108"/>
                  </a:lnTo>
                  <a:lnTo>
                    <a:pt x="129" y="275"/>
                  </a:lnTo>
                  <a:close/>
                  <a:moveTo>
                    <a:pt x="67" y="290"/>
                  </a:moveTo>
                  <a:lnTo>
                    <a:pt x="37" y="260"/>
                  </a:lnTo>
                  <a:lnTo>
                    <a:pt x="48" y="208"/>
                  </a:lnTo>
                  <a:lnTo>
                    <a:pt x="66" y="226"/>
                  </a:lnTo>
                  <a:lnTo>
                    <a:pt x="66" y="226"/>
                  </a:lnTo>
                  <a:lnTo>
                    <a:pt x="105" y="265"/>
                  </a:lnTo>
                  <a:lnTo>
                    <a:pt x="105" y="265"/>
                  </a:lnTo>
                  <a:lnTo>
                    <a:pt x="119" y="278"/>
                  </a:lnTo>
                  <a:lnTo>
                    <a:pt x="67" y="290"/>
                  </a:lnTo>
                  <a:close/>
                  <a:moveTo>
                    <a:pt x="272" y="83"/>
                  </a:moveTo>
                  <a:lnTo>
                    <a:pt x="105" y="250"/>
                  </a:lnTo>
                  <a:lnTo>
                    <a:pt x="80" y="226"/>
                  </a:lnTo>
                  <a:lnTo>
                    <a:pt x="248" y="59"/>
                  </a:lnTo>
                  <a:lnTo>
                    <a:pt x="272" y="83"/>
                  </a:lnTo>
                  <a:close/>
                  <a:moveTo>
                    <a:pt x="219" y="30"/>
                  </a:moveTo>
                  <a:lnTo>
                    <a:pt x="240" y="51"/>
                  </a:lnTo>
                  <a:lnTo>
                    <a:pt x="73" y="218"/>
                  </a:lnTo>
                  <a:lnTo>
                    <a:pt x="52" y="197"/>
                  </a:lnTo>
                  <a:lnTo>
                    <a:pt x="219" y="3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68567" tIns="34283" rIns="68567" bIns="34283" numCol="1" anchor="t" anchorCtr="0" compatLnSpc="1"/>
            <a:lstStyle/>
            <a:p>
              <a:endParaRPr lang="id-ID" sz="1200">
                <a:solidFill>
                  <a:srgbClr val="7E7E7E"/>
                </a:solidFill>
                <a:latin typeface="Calibri Light" panose="020F0302020204030204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296795" y="2484755"/>
            <a:ext cx="606298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根号下不能有分母，分母中不能有根号</a:t>
            </a:r>
            <a:endParaRPr lang="zh-CN" altLang="en-US" sz="24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866515" y="233680"/>
            <a:ext cx="12579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霸笔记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7110" y="3352165"/>
          <a:ext cx="530225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266700" imgH="444500" progId="Equation.KSEE3">
                  <p:embed/>
                </p:oleObj>
              </mc:Choice>
              <mc:Fallback>
                <p:oleObj name="" r:id="rId1" imgW="2667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7110" y="3352165"/>
                        <a:ext cx="530225" cy="88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90520" y="3352165"/>
          <a:ext cx="757555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381000" imgH="457200" progId="Equation.KSEE3">
                  <p:embed/>
                </p:oleObj>
              </mc:Choice>
              <mc:Fallback>
                <p:oleObj name="" r:id="rId3" imgW="3810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0520" y="3352165"/>
                        <a:ext cx="757555" cy="90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15373" y="3355340"/>
          <a:ext cx="1389380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5" imgW="698500" imgH="457200" progId="Equation.KSEE3">
                  <p:embed/>
                </p:oleObj>
              </mc:Choice>
              <mc:Fallback>
                <p:oleObj name="" r:id="rId5" imgW="6985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5373" y="3355340"/>
                        <a:ext cx="1389380" cy="90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60926" y="3393123"/>
          <a:ext cx="1819275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7" imgW="914400" imgH="431800" progId="Equation.KSEE3">
                  <p:embed/>
                </p:oleObj>
              </mc:Choice>
              <mc:Fallback>
                <p:oleObj name="" r:id="rId7" imgW="9144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926" y="3393123"/>
                        <a:ext cx="1819275" cy="85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429885" y="203200"/>
            <a:ext cx="2051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二次根式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31"/>
          <p:cNvSpPr txBox="1"/>
          <p:nvPr/>
        </p:nvSpPr>
        <p:spPr>
          <a:xfrm>
            <a:off x="1762125" y="820341"/>
            <a:ext cx="1984772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</a:rPr>
              <a:t>化简：</a:t>
            </a: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8134" name="对象 68625"/>
          <p:cNvGraphicFramePr>
            <a:graphicFrameLocks noChangeAspect="1"/>
          </p:cNvGraphicFramePr>
          <p:nvPr/>
        </p:nvGraphicFramePr>
        <p:xfrm>
          <a:off x="3408760" y="572691"/>
          <a:ext cx="3277790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2108200" imgH="482600" progId="Equation.DSMT4">
                  <p:embed/>
                </p:oleObj>
              </mc:Choice>
              <mc:Fallback>
                <p:oleObj name="" r:id="rId1" imgW="2108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8760" y="572691"/>
                        <a:ext cx="3277790" cy="8120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31"/>
          <p:cNvSpPr txBox="1"/>
          <p:nvPr/>
        </p:nvSpPr>
        <p:spPr>
          <a:xfrm>
            <a:off x="1762125" y="820341"/>
            <a:ext cx="1984772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1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</a:rPr>
              <a:t>化简：</a:t>
            </a: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8622" name="Object 44"/>
          <p:cNvGraphicFramePr>
            <a:graphicFrameLocks noChangeAspect="1"/>
          </p:cNvGraphicFramePr>
          <p:nvPr/>
        </p:nvGraphicFramePr>
        <p:xfrm>
          <a:off x="2681288" y="1924050"/>
          <a:ext cx="385643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" imgW="2260600" imgH="241300" progId="Equation.DSMT4">
                  <p:embed/>
                </p:oleObj>
              </mc:Choice>
              <mc:Fallback>
                <p:oleObj name="" r:id="rId1" imgW="2260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1288" y="1924050"/>
                        <a:ext cx="385643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7" name="Text Box 3"/>
          <p:cNvSpPr txBox="1"/>
          <p:nvPr/>
        </p:nvSpPr>
        <p:spPr>
          <a:xfrm>
            <a:off x="2195513" y="1977629"/>
            <a:ext cx="577454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1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68624" name="对象 1"/>
          <p:cNvGraphicFramePr>
            <a:graphicFrameLocks noChangeAspect="1"/>
          </p:cNvGraphicFramePr>
          <p:nvPr/>
        </p:nvGraphicFramePr>
        <p:xfrm>
          <a:off x="2681288" y="2611041"/>
          <a:ext cx="3494485" cy="7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3" imgW="2044700" imgH="457200" progId="Equation.DSMT4">
                  <p:embed/>
                </p:oleObj>
              </mc:Choice>
              <mc:Fallback>
                <p:oleObj name="" r:id="rId3" imgW="2044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288" y="2611041"/>
                        <a:ext cx="3494485" cy="7941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对象 2"/>
          <p:cNvGraphicFramePr>
            <a:graphicFrameLocks noChangeAspect="1"/>
          </p:cNvGraphicFramePr>
          <p:nvPr/>
        </p:nvGraphicFramePr>
        <p:xfrm>
          <a:off x="2681288" y="3534966"/>
          <a:ext cx="2693194" cy="7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5" imgW="1576705" imgH="457835" progId="Equation.DSMT4">
                  <p:embed/>
                </p:oleObj>
              </mc:Choice>
              <mc:Fallback>
                <p:oleObj name="" r:id="rId5" imgW="1576705" imgH="457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288" y="3534966"/>
                        <a:ext cx="2693194" cy="7941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68625"/>
          <p:cNvGraphicFramePr>
            <a:graphicFrameLocks noChangeAspect="1"/>
          </p:cNvGraphicFramePr>
          <p:nvPr/>
        </p:nvGraphicFramePr>
        <p:xfrm>
          <a:off x="3408760" y="572691"/>
          <a:ext cx="3277790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7" imgW="2108200" imgH="482600" progId="Equation.DSMT4">
                  <p:embed/>
                </p:oleObj>
              </mc:Choice>
              <mc:Fallback>
                <p:oleObj name="" r:id="rId7" imgW="2108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8760" y="572691"/>
                        <a:ext cx="3277790" cy="8120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10"/>
          <p:cNvSpPr txBox="1"/>
          <p:nvPr/>
        </p:nvSpPr>
        <p:spPr>
          <a:xfrm>
            <a:off x="2157413" y="839391"/>
            <a:ext cx="170973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1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</a:t>
            </a:r>
            <a:r>
              <a:rPr lang="en-US" altLang="zh-CN" sz="21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1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54" name="Object 3"/>
          <p:cNvGraphicFramePr>
            <a:graphicFrameLocks noGrp="1" noChangeAspect="1"/>
          </p:cNvGraphicFramePr>
          <p:nvPr/>
        </p:nvGraphicFramePr>
        <p:xfrm>
          <a:off x="4874419" y="1435894"/>
          <a:ext cx="1750219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" r:id="rId1" imgW="838835" imgH="254000" progId="Equations">
                  <p:embed/>
                </p:oleObj>
              </mc:Choice>
              <mc:Fallback>
                <p:oleObj name="" r:id="rId1" imgW="838835" imgH="2540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4419" y="1435894"/>
                        <a:ext cx="1750219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4"/>
          <p:cNvGraphicFramePr>
            <a:graphicFrameLocks noGrp="1" noChangeAspect="1"/>
          </p:cNvGraphicFramePr>
          <p:nvPr/>
        </p:nvGraphicFramePr>
        <p:xfrm>
          <a:off x="2631281" y="2125266"/>
          <a:ext cx="2958704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" r:id="rId3" imgW="1460500" imgH="266700" progId="Equations">
                  <p:embed/>
                </p:oleObj>
              </mc:Choice>
              <mc:Fallback>
                <p:oleObj name="" r:id="rId3" imgW="1460500" imgH="266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281" y="2125266"/>
                        <a:ext cx="2958704" cy="6727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/>
          <p:cNvGraphicFramePr>
            <a:graphicFrameLocks noGrp="1" noChangeAspect="1"/>
          </p:cNvGraphicFramePr>
          <p:nvPr/>
        </p:nvGraphicFramePr>
        <p:xfrm>
          <a:off x="2626519" y="1446610"/>
          <a:ext cx="1340644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5" imgW="622935" imgH="228600" progId="Equations">
                  <p:embed/>
                </p:oleObj>
              </mc:Choice>
              <mc:Fallback>
                <p:oleObj name="" r:id="rId5" imgW="622935" imgH="2286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6519" y="1446610"/>
                        <a:ext cx="1340644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17"/>
          <p:cNvSpPr/>
          <p:nvPr/>
        </p:nvSpPr>
        <p:spPr>
          <a:xfrm>
            <a:off x="3867150" y="3436144"/>
            <a:ext cx="30988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10"/>
          <p:cNvSpPr txBox="1"/>
          <p:nvPr/>
        </p:nvSpPr>
        <p:spPr>
          <a:xfrm>
            <a:off x="2157413" y="839391"/>
            <a:ext cx="170973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1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</a:t>
            </a:r>
            <a:r>
              <a:rPr lang="en-US" altLang="zh-CN" sz="21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1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54" name="Object 3"/>
          <p:cNvGraphicFramePr>
            <a:graphicFrameLocks noGrp="1" noChangeAspect="1"/>
          </p:cNvGraphicFramePr>
          <p:nvPr/>
        </p:nvGraphicFramePr>
        <p:xfrm>
          <a:off x="4874419" y="1435894"/>
          <a:ext cx="1750219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1" imgW="838835" imgH="254000" progId="Equations">
                  <p:embed/>
                </p:oleObj>
              </mc:Choice>
              <mc:Fallback>
                <p:oleObj name="" r:id="rId1" imgW="838835" imgH="2540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4419" y="1435894"/>
                        <a:ext cx="1750219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4"/>
          <p:cNvGraphicFramePr>
            <a:graphicFrameLocks noGrp="1" noChangeAspect="1"/>
          </p:cNvGraphicFramePr>
          <p:nvPr/>
        </p:nvGraphicFramePr>
        <p:xfrm>
          <a:off x="2631281" y="2125266"/>
          <a:ext cx="2958704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" r:id="rId3" imgW="1460500" imgH="266700" progId="Equations">
                  <p:embed/>
                </p:oleObj>
              </mc:Choice>
              <mc:Fallback>
                <p:oleObj name="" r:id="rId3" imgW="1460500" imgH="2667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281" y="2125266"/>
                        <a:ext cx="2958704" cy="6727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/>
          <p:cNvGraphicFramePr>
            <a:graphicFrameLocks noGrp="1" noChangeAspect="1"/>
          </p:cNvGraphicFramePr>
          <p:nvPr/>
        </p:nvGraphicFramePr>
        <p:xfrm>
          <a:off x="2626519" y="1446610"/>
          <a:ext cx="1340644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" r:id="rId5" imgW="622935" imgH="228600" progId="Equations">
                  <p:embed/>
                </p:oleObj>
              </mc:Choice>
              <mc:Fallback>
                <p:oleObj name="" r:id="rId5" imgW="622935" imgH="2286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6519" y="1446610"/>
                        <a:ext cx="1340644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2068116" y="2826544"/>
            <a:ext cx="4140994" cy="1002506"/>
            <a:chOff x="-348" y="0"/>
            <a:chExt cx="4638" cy="842"/>
          </a:xfrm>
        </p:grpSpPr>
        <p:graphicFrame>
          <p:nvGraphicFramePr>
            <p:cNvPr id="49158" name="Object 7"/>
            <p:cNvGraphicFramePr>
              <a:graphicFrameLocks noChangeAspect="1"/>
            </p:cNvGraphicFramePr>
            <p:nvPr/>
          </p:nvGraphicFramePr>
          <p:xfrm>
            <a:off x="1036" y="0"/>
            <a:ext cx="3254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" r:id="rId7" imgW="1656715" imgH="461645" progId="Equations">
                    <p:embed/>
                  </p:oleObj>
                </mc:Choice>
                <mc:Fallback>
                  <p:oleObj name="" r:id="rId7" imgW="1656715" imgH="461645" progId="Equations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6" y="0"/>
                          <a:ext cx="3254" cy="8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9" name="Text Box 16"/>
            <p:cNvSpPr txBox="1"/>
            <p:nvPr/>
          </p:nvSpPr>
          <p:spPr>
            <a:xfrm>
              <a:off x="-348" y="45"/>
              <a:ext cx="13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解：①</a:t>
              </a:r>
              <a:endParaRPr lang="zh-CN" altLang="en-US" sz="21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60" name="Rectangle 17"/>
          <p:cNvSpPr/>
          <p:nvPr/>
        </p:nvSpPr>
        <p:spPr>
          <a:xfrm>
            <a:off x="3867150" y="3436144"/>
            <a:ext cx="30988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2634854" y="3382566"/>
            <a:ext cx="4229100" cy="1002506"/>
            <a:chOff x="0" y="0"/>
            <a:chExt cx="4735" cy="842"/>
          </a:xfrm>
        </p:grpSpPr>
        <p:graphicFrame>
          <p:nvGraphicFramePr>
            <p:cNvPr id="49162" name="Object 11"/>
            <p:cNvGraphicFramePr>
              <a:graphicFrameLocks noChangeAspect="1"/>
            </p:cNvGraphicFramePr>
            <p:nvPr/>
          </p:nvGraphicFramePr>
          <p:xfrm>
            <a:off x="590" y="0"/>
            <a:ext cx="4145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" r:id="rId9" imgW="2652395" imgH="461645" progId="Equations">
                    <p:embed/>
                  </p:oleObj>
                </mc:Choice>
                <mc:Fallback>
                  <p:oleObj name="" r:id="rId9" imgW="2652395" imgH="461645" progId="Equations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0" y="0"/>
                          <a:ext cx="4145" cy="8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3" name="Rectangle 20"/>
            <p:cNvSpPr/>
            <p:nvPr/>
          </p:nvSpPr>
          <p:spPr>
            <a:xfrm>
              <a:off x="0" y="46"/>
              <a:ext cx="50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en-US" altLang="zh-CN" sz="21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2634854" y="3623072"/>
            <a:ext cx="3540919" cy="1276350"/>
            <a:chOff x="197" y="46"/>
            <a:chExt cx="3965" cy="1072"/>
          </a:xfrm>
        </p:grpSpPr>
        <p:graphicFrame>
          <p:nvGraphicFramePr>
            <p:cNvPr id="49165" name="Object 14"/>
            <p:cNvGraphicFramePr>
              <a:graphicFrameLocks noChangeAspect="1"/>
            </p:cNvGraphicFramePr>
            <p:nvPr/>
          </p:nvGraphicFramePr>
          <p:xfrm>
            <a:off x="1003" y="254"/>
            <a:ext cx="3159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" r:id="rId11" imgW="1602740" imgH="470535" progId="Equations">
                    <p:embed/>
                  </p:oleObj>
                </mc:Choice>
                <mc:Fallback>
                  <p:oleObj name="" r:id="rId11" imgW="1602740" imgH="470535" progId="Equations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3" y="254"/>
                          <a:ext cx="3159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Text Box 24"/>
            <p:cNvSpPr txBox="1"/>
            <p:nvPr/>
          </p:nvSpPr>
          <p:spPr>
            <a:xfrm>
              <a:off x="197" y="46"/>
              <a:ext cx="619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</a:t>
              </a: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③</a:t>
              </a:r>
              <a:endPara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折角形 67611"/>
          <p:cNvSpPr/>
          <p:nvPr/>
        </p:nvSpPr>
        <p:spPr>
          <a:xfrm>
            <a:off x="1524000" y="1382316"/>
            <a:ext cx="5994797" cy="2000250"/>
          </a:xfrm>
          <a:prstGeom prst="foldedCorner">
            <a:avLst>
              <a:gd name="adj" fmla="val 12500"/>
            </a:avLst>
          </a:prstGeom>
          <a:solidFill>
            <a:srgbClr val="FFFF99">
              <a:alpha val="39999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endParaRPr lang="zh-CN" altLang="en-US" sz="101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94" name="Text Box 22"/>
          <p:cNvSpPr txBox="1"/>
          <p:nvPr/>
        </p:nvSpPr>
        <p:spPr>
          <a:xfrm>
            <a:off x="1718072" y="1453754"/>
            <a:ext cx="302418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最简二次根式的条件：</a:t>
            </a:r>
            <a:endParaRPr lang="zh-CN" altLang="en-US" sz="21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95" name="Text Box 23"/>
          <p:cNvSpPr txBox="1"/>
          <p:nvPr/>
        </p:nvSpPr>
        <p:spPr>
          <a:xfrm>
            <a:off x="1879997" y="1832372"/>
            <a:ext cx="302418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是二次根式；</a:t>
            </a:r>
            <a:endParaRPr lang="zh-CN" altLang="en-US" sz="21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96" name="Text Box 24"/>
          <p:cNvSpPr txBox="1"/>
          <p:nvPr/>
        </p:nvSpPr>
        <p:spPr>
          <a:xfrm>
            <a:off x="1871663" y="2256235"/>
            <a:ext cx="4968479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被开方数中不含分母；</a:t>
            </a:r>
            <a:endParaRPr lang="zh-CN" altLang="en-US" sz="21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97" name="Text Box 25"/>
          <p:cNvSpPr txBox="1"/>
          <p:nvPr/>
        </p:nvSpPr>
        <p:spPr>
          <a:xfrm>
            <a:off x="1874044" y="2695575"/>
            <a:ext cx="580548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被开方数中不含能开得尽方的因数或因式．</a:t>
            </a:r>
            <a:endParaRPr lang="zh-CN" altLang="en-US" sz="21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2" name="圆角矩形 31"/>
          <p:cNvSpPr/>
          <p:nvPr/>
        </p:nvSpPr>
        <p:spPr>
          <a:xfrm>
            <a:off x="1574165" y="666750"/>
            <a:ext cx="1332865" cy="42037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  <p:bldP spid="3095" grpId="0"/>
      <p:bldP spid="3096" grpId="0"/>
      <p:bldP spid="30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文本框 90"/>
          <p:cNvSpPr txBox="1"/>
          <p:nvPr/>
        </p:nvSpPr>
        <p:spPr>
          <a:xfrm>
            <a:off x="3881063" y="243504"/>
            <a:ext cx="29155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场练兵</a:t>
            </a:r>
            <a:endParaRPr lang="zh-CN" altLang="en-US" sz="2000" b="1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1857375" y="1061085"/>
            <a:ext cx="69627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2566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列式子是最简二次根式的有哪些？</a:t>
            </a:r>
            <a:endParaRPr lang="zh-CN" altLang="en-US" sz="2000">
              <a:solidFill>
                <a:srgbClr val="2566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6" name="对象 9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4393" y="1620520"/>
          <a:ext cx="9347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1" imgW="469900" imgH="215900" progId="Equation.KSEE3">
                  <p:embed/>
                </p:oleObj>
              </mc:Choice>
              <mc:Fallback>
                <p:oleObj name="" r:id="rId1" imgW="4699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393" y="1620520"/>
                        <a:ext cx="9347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08033" y="1459865"/>
          <a:ext cx="871220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3" imgW="444500" imgH="444500" progId="Equation.KSEE3">
                  <p:embed/>
                </p:oleObj>
              </mc:Choice>
              <mc:Fallback>
                <p:oleObj name="" r:id="rId3" imgW="444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033" y="1459865"/>
                        <a:ext cx="871220" cy="77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9135" y="1496060"/>
          <a:ext cx="849630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5" imgW="457200" imgH="419100" progId="Equation.KSEE3">
                  <p:embed/>
                </p:oleObj>
              </mc:Choice>
              <mc:Fallback>
                <p:oleObj name="" r:id="rId5" imgW="457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135" y="1496060"/>
                        <a:ext cx="849630" cy="77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6748" y="1672908"/>
          <a:ext cx="89725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7" imgW="482600" imgH="228600" progId="Equation.KSEE3">
                  <p:embed/>
                </p:oleObj>
              </mc:Choice>
              <mc:Fallback>
                <p:oleObj name="" r:id="rId7" imgW="482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6748" y="1672908"/>
                        <a:ext cx="89725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2650" y="2461895"/>
          <a:ext cx="95186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9" imgW="482600" imgH="254000" progId="Equation.KSEE3">
                  <p:embed/>
                </p:oleObj>
              </mc:Choice>
              <mc:Fallback>
                <p:oleObj name="" r:id="rId9" imgW="482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2650" y="2461895"/>
                        <a:ext cx="95186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1038" y="2465070"/>
          <a:ext cx="1377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11" imgW="698500" imgH="254000" progId="Equation.KSEE3">
                  <p:embed/>
                </p:oleObj>
              </mc:Choice>
              <mc:Fallback>
                <p:oleObj name="" r:id="rId11" imgW="6985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1038" y="2465070"/>
                        <a:ext cx="13779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jVjZDJiZTA4MzY5NDljYmQxMTViYTM5NGZmMDIwYTIifQ=="/>
</p:tagLst>
</file>

<file path=ppt/theme/theme1.xml><?xml version="1.0" encoding="utf-8"?>
<a:theme xmlns:a="http://schemas.openxmlformats.org/drawingml/2006/main" name="1">
  <a:themeElements>
    <a:clrScheme name="自定义 11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56671"/>
      </a:accent1>
      <a:accent2>
        <a:srgbClr val="F67676"/>
      </a:accent2>
      <a:accent3>
        <a:srgbClr val="67829F"/>
      </a:accent3>
      <a:accent4>
        <a:srgbClr val="256671"/>
      </a:accent4>
      <a:accent5>
        <a:srgbClr val="F67676"/>
      </a:accent5>
      <a:accent6>
        <a:srgbClr val="67829F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8</Words>
  <Application>WPS 演示</Application>
  <PresentationFormat>On-screen Show (16:9)</PresentationFormat>
  <Paragraphs>80</Paragraphs>
  <Slides>12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5</vt:i4>
      </vt:variant>
      <vt:variant>
        <vt:lpstr>幻灯片标题</vt:lpstr>
      </vt:variant>
      <vt:variant>
        <vt:i4>12</vt:i4>
      </vt:variant>
    </vt:vector>
  </HeadingPairs>
  <TitlesOfParts>
    <vt:vector size="87" baseType="lpstr">
      <vt:lpstr>Arial</vt:lpstr>
      <vt:lpstr>宋体</vt:lpstr>
      <vt:lpstr>Wingdings</vt:lpstr>
      <vt:lpstr>微软雅黑</vt:lpstr>
      <vt:lpstr>Calibri</vt:lpstr>
      <vt:lpstr>Calibri Light</vt:lpstr>
      <vt:lpstr>黑体</vt:lpstr>
      <vt:lpstr>Times New Roman</vt:lpstr>
      <vt:lpstr>Arial Unicode MS</vt:lpstr>
      <vt:lpstr>1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s</vt:lpstr>
      <vt:lpstr>Equations</vt:lpstr>
      <vt:lpstr>Equations</vt:lpstr>
      <vt:lpstr>Equations</vt:lpstr>
      <vt:lpstr>Equations</vt:lpstr>
      <vt:lpstr>Equations</vt:lpstr>
      <vt:lpstr>Equation.KSEE3</vt:lpstr>
      <vt:lpstr>Equations</vt:lpstr>
      <vt:lpstr>Equations</vt:lpstr>
      <vt:lpstr>Equations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4-10-04T15:09:00Z</cp:lastPrinted>
  <dcterms:created xsi:type="dcterms:W3CDTF">2024-10-04T15:09:00Z</dcterms:created>
  <dcterms:modified xsi:type="dcterms:W3CDTF">2025-02-26T13:3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8F014F51E564875B4A477E40A183468_12</vt:lpwstr>
  </property>
  <property fmtid="{D5CDD505-2E9C-101B-9397-08002B2CF9AE}" pid="7" name="KSOProductBuildVer">
    <vt:lpwstr>2052-12.1.0.19770</vt:lpwstr>
  </property>
</Properties>
</file>